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9" r:id="rId2"/>
    <p:sldId id="300" r:id="rId3"/>
    <p:sldId id="301" r:id="rId4"/>
    <p:sldId id="302" r:id="rId5"/>
    <p:sldId id="303" r:id="rId6"/>
    <p:sldId id="304" r:id="rId7"/>
    <p:sldId id="289" r:id="rId8"/>
    <p:sldId id="297" r:id="rId9"/>
    <p:sldId id="305" r:id="rId10"/>
    <p:sldId id="296" r:id="rId11"/>
    <p:sldId id="280" r:id="rId12"/>
    <p:sldId id="282" r:id="rId13"/>
    <p:sldId id="290" r:id="rId14"/>
    <p:sldId id="307" r:id="rId15"/>
    <p:sldId id="287" r:id="rId16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E3EFF1"/>
    <a:srgbClr val="FFFFFF"/>
    <a:srgbClr val="3333FF"/>
    <a:srgbClr val="D60093"/>
    <a:srgbClr val="800080"/>
    <a:srgbClr val="CCEC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797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5C63A2-11E9-4419-91BD-A8C91F1974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868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35DA9-6A95-493A-B534-133CB6B2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65404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35DA9-6A95-493A-B534-133CB6B2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1619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35DA9-6A95-493A-B534-133CB6B2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7387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F10DA6-D1D8-491A-86EA-F67AAC32BF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61471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5CC6D7-5805-4AF4-A2D4-232EFB5D53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6696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2E54E9-9AD3-4907-922F-23368BBFC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58133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2E54E9-9AD3-4907-922F-23368BBFCF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2382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57B0C8-9641-468B-8C54-887B661D59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36505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44834F-5CEC-4533-B254-97D89B221B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74504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3BE9B5-C6AA-49AF-9340-868E63BBD3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8519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103340-3454-4D5D-AB2B-351367D96D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5184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7D64D6-987C-49E2-A9A4-E29290C72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15694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16C233-A2FD-4F3E-86F2-1655E3FE15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256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16C233-A2FD-4F3E-86F2-1655E3FE15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6746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16C233-A2FD-4F3E-86F2-1655E3FE15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182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16C233-A2FD-4F3E-86F2-1655E3FE15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0152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9351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1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9027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10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193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9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5305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8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4555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103340-3454-4D5D-AB2B-351367D96D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288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7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9006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6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53526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5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0931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4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7750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3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487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2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8756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854F7-DFE9-4784-B141-9064D90C7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5738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B25F6-A1E8-476D-9999-1C0BE3CF4B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67400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2_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B25F6-A1E8-476D-9999-1C0BE3CF4B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7589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1_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DB25F6-A1E8-476D-9999-1C0BE3CF4B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4331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2E433-0D82-427C-9FF9-95FEF94A9E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9497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35DA9-6A95-493A-B534-133CB6B2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8112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7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35DA9-6A95-493A-B534-133CB6B2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1871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35DA9-6A95-493A-B534-133CB6B2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24864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35DA9-6A95-493A-B534-133CB6B2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9473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35DA9-6A95-493A-B534-133CB6B2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6376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48A853F-A5D9-4DFE-A7A8-4D026EEB264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87" r:id="rId3"/>
    <p:sldLayoutId id="2147483651" r:id="rId4"/>
    <p:sldLayoutId id="2147483652" r:id="rId5"/>
    <p:sldLayoutId id="2147483686" r:id="rId6"/>
    <p:sldLayoutId id="2147483677" r:id="rId7"/>
    <p:sldLayoutId id="2147483672" r:id="rId8"/>
    <p:sldLayoutId id="2147483671" r:id="rId9"/>
    <p:sldLayoutId id="2147483670" r:id="rId10"/>
    <p:sldLayoutId id="2147483669" r:id="rId11"/>
    <p:sldLayoutId id="2147483668" r:id="rId12"/>
    <p:sldLayoutId id="2147483653" r:id="rId13"/>
    <p:sldLayoutId id="2147483654" r:id="rId14"/>
    <p:sldLayoutId id="2147483655" r:id="rId15"/>
    <p:sldLayoutId id="2147483681" r:id="rId16"/>
    <p:sldLayoutId id="2147483656" r:id="rId17"/>
    <p:sldLayoutId id="2147483657" r:id="rId18"/>
    <p:sldLayoutId id="2147483658" r:id="rId19"/>
    <p:sldLayoutId id="2147483659" r:id="rId20"/>
    <p:sldLayoutId id="2147483660" r:id="rId21"/>
    <p:sldLayoutId id="2147483676" r:id="rId22"/>
    <p:sldLayoutId id="2147483664" r:id="rId23"/>
    <p:sldLayoutId id="2147483663" r:id="rId24"/>
    <p:sldLayoutId id="2147483661" r:id="rId25"/>
    <p:sldLayoutId id="2147483684" r:id="rId26"/>
    <p:sldLayoutId id="2147483683" r:id="rId27"/>
    <p:sldLayoutId id="2147483682" r:id="rId28"/>
    <p:sldLayoutId id="2147483680" r:id="rId29"/>
    <p:sldLayoutId id="2147483678" r:id="rId30"/>
    <p:sldLayoutId id="2147483675" r:id="rId31"/>
    <p:sldLayoutId id="2147483674" r:id="rId32"/>
    <p:sldLayoutId id="2147483673" r:id="rId33"/>
    <p:sldLayoutId id="2147483667" r:id="rId34"/>
    <p:sldLayoutId id="2147483666" r:id="rId35"/>
    <p:sldLayoutId id="2147483665" r:id="rId36"/>
    <p:sldLayoutId id="2147483662" r:id="rId37"/>
    <p:sldLayoutId id="2147483685" r:id="rId38"/>
    <p:sldLayoutId id="2147483679" r:id="rId3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362200" y="83657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551688" y="2540528"/>
            <a:ext cx="8458200" cy="342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ét phương trình (1) với x = 2 ; y = - 1  thì VT = 2.2 -1 = 3 = VP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Vậy cặp số  (2; -1)  là một nghiệm của phương trình (1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ét phương trình (2) với x = 2 ; y = - 1  thì VT = 2 -2.(-1 )= 4 = VP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Vậy cặp số  (2; -1)  là một nghiệm của phương trình (2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y cặp số (2; -1) là một nghiệm chung của 2 phương trình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x + y = 3  (1)  và x – 2y = 4  (2) 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òn nói rằng cặp số (2; -1) là một nghiệm của hệ phương trình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         </a:t>
            </a:r>
            <a:r>
              <a:rPr lang="en-US" alt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51688" y="729122"/>
            <a:ext cx="7906512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phương trình bậc nhất hai ẩn 2x + y = 3  (1)  và x – 2y = 4  (2) 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ứng tỏ rằng cặp số (x; y) = (2; -1) vừa là nghiệm của phương trình (1), vừa là nghiệm của phương trình (2) 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</a:t>
            </a:r>
            <a:endParaRPr lang="en-US" altLang="en-US" sz="1800" b="1"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38200" y="6010275"/>
            <a:ext cx="6860251" cy="727075"/>
            <a:chOff x="838200" y="6010275"/>
            <a:chExt cx="6860251" cy="727075"/>
          </a:xfrm>
        </p:grpSpPr>
        <p:grpSp>
          <p:nvGrpSpPr>
            <p:cNvPr id="3" name="Group 2"/>
            <p:cNvGrpSpPr/>
            <p:nvPr/>
          </p:nvGrpSpPr>
          <p:grpSpPr>
            <a:xfrm>
              <a:off x="838200" y="6010275"/>
              <a:ext cx="3035300" cy="727075"/>
              <a:chOff x="838200" y="6010275"/>
              <a:chExt cx="3035300" cy="727075"/>
            </a:xfrm>
          </p:grpSpPr>
          <p:graphicFrame>
            <p:nvGraphicFramePr>
              <p:cNvPr id="107524" name="Object 4"/>
              <p:cNvGraphicFramePr>
                <a:graphicFrameLocks noChangeAspect="1"/>
              </p:cNvGraphicFramePr>
              <p:nvPr>
                <p:ph/>
                <p:extLst>
                  <p:ext uri="{D42A27DB-BD31-4B8C-83A1-F6EECF244321}">
                    <p14:modId xmlns:p14="http://schemas.microsoft.com/office/powerpoint/2010/main" val="38732931"/>
                  </p:ext>
                </p:extLst>
              </p:nvPr>
            </p:nvGraphicFramePr>
            <p:xfrm>
              <a:off x="838200" y="6010275"/>
              <a:ext cx="1752600" cy="727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" name="Equation" r:id="rId3" imgW="1104900" imgH="457200" progId="Equation.DSMT4">
                      <p:embed/>
                    </p:oleObj>
                  </mc:Choice>
                  <mc:Fallback>
                    <p:oleObj name="Equation" r:id="rId3" imgW="1104900" imgH="457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8200" y="6010275"/>
                            <a:ext cx="1752600" cy="727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525" name="Line 5"/>
              <p:cNvSpPr>
                <a:spLocks noChangeShapeType="1"/>
              </p:cNvSpPr>
              <p:nvPr/>
            </p:nvSpPr>
            <p:spPr bwMode="auto">
              <a:xfrm>
                <a:off x="2806700" y="6305550"/>
                <a:ext cx="1066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3907028" y="6120884"/>
              <a:ext cx="37914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smtClean="0">
                  <a:solidFill>
                    <a:srgbClr val="FF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 hai phương trình bậc nhất hai ẩn</a:t>
              </a:r>
              <a:endParaRPr lang="en-US" altLang="en-US" sz="18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40" name="Line 12"/>
          <p:cNvSpPr>
            <a:spLocks noChangeShapeType="1"/>
          </p:cNvSpPr>
          <p:nvPr/>
        </p:nvSpPr>
        <p:spPr bwMode="auto">
          <a:xfrm flipV="1">
            <a:off x="533400" y="5230813"/>
            <a:ext cx="1933575" cy="939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1371600" y="4819650"/>
            <a:ext cx="15779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: x – 2y = 0</a:t>
            </a:r>
          </a:p>
        </p:txBody>
      </p:sp>
      <p:sp>
        <p:nvSpPr>
          <p:cNvPr id="99342" name="Line 14"/>
          <p:cNvSpPr>
            <a:spLocks noChangeShapeType="1"/>
          </p:cNvSpPr>
          <p:nvPr/>
        </p:nvSpPr>
        <p:spPr bwMode="auto">
          <a:xfrm>
            <a:off x="647700" y="4773613"/>
            <a:ext cx="152400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43" name="Rectangle 15"/>
          <p:cNvSpPr>
            <a:spLocks noChangeArrowheads="1"/>
          </p:cNvSpPr>
          <p:nvPr/>
        </p:nvSpPr>
        <p:spPr bwMode="auto">
          <a:xfrm>
            <a:off x="1498600" y="6297613"/>
            <a:ext cx="15017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: x + y = 3</a:t>
            </a:r>
          </a:p>
        </p:txBody>
      </p:sp>
      <p:sp>
        <p:nvSpPr>
          <p:cNvPr id="99344" name="Line 16"/>
          <p:cNvSpPr>
            <a:spLocks noChangeShapeType="1"/>
          </p:cNvSpPr>
          <p:nvPr/>
        </p:nvSpPr>
        <p:spPr bwMode="auto">
          <a:xfrm flipV="1">
            <a:off x="915988" y="4649788"/>
            <a:ext cx="0" cy="161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45" name="Line 17"/>
          <p:cNvSpPr>
            <a:spLocks noChangeShapeType="1"/>
          </p:cNvSpPr>
          <p:nvPr/>
        </p:nvSpPr>
        <p:spPr bwMode="auto">
          <a:xfrm>
            <a:off x="557213" y="5983288"/>
            <a:ext cx="1793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769938" y="5538788"/>
            <a:ext cx="114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1757363" y="5988050"/>
            <a:ext cx="1158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1485900" y="5973763"/>
            <a:ext cx="11588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9349" name="Rectangle 21"/>
          <p:cNvSpPr>
            <a:spLocks noChangeArrowheads="1"/>
          </p:cNvSpPr>
          <p:nvPr/>
        </p:nvSpPr>
        <p:spPr bwMode="auto">
          <a:xfrm>
            <a:off x="942975" y="5970588"/>
            <a:ext cx="165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744538" y="4954588"/>
            <a:ext cx="114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9351" name="Rectangle 23"/>
          <p:cNvSpPr>
            <a:spLocks noChangeArrowheads="1"/>
          </p:cNvSpPr>
          <p:nvPr/>
        </p:nvSpPr>
        <p:spPr bwMode="auto">
          <a:xfrm>
            <a:off x="2292350" y="6056313"/>
            <a:ext cx="1174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9352" name="Rectangle 24"/>
          <p:cNvSpPr>
            <a:spLocks noChangeArrowheads="1"/>
          </p:cNvSpPr>
          <p:nvPr/>
        </p:nvSpPr>
        <p:spPr bwMode="auto">
          <a:xfrm>
            <a:off x="720725" y="4560888"/>
            <a:ext cx="114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99353" name="Line 25"/>
          <p:cNvSpPr>
            <a:spLocks noChangeShapeType="1"/>
          </p:cNvSpPr>
          <p:nvPr/>
        </p:nvSpPr>
        <p:spPr bwMode="auto">
          <a:xfrm>
            <a:off x="1557338" y="5688013"/>
            <a:ext cx="0" cy="312737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54" name="Line 26"/>
          <p:cNvSpPr>
            <a:spLocks noChangeShapeType="1"/>
          </p:cNvSpPr>
          <p:nvPr/>
        </p:nvSpPr>
        <p:spPr bwMode="auto">
          <a:xfrm flipH="1">
            <a:off x="914400" y="5657850"/>
            <a:ext cx="6270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55" name="Rectangle 27"/>
          <p:cNvSpPr>
            <a:spLocks noChangeArrowheads="1"/>
          </p:cNvSpPr>
          <p:nvPr/>
        </p:nvSpPr>
        <p:spPr bwMode="auto">
          <a:xfrm>
            <a:off x="1154113" y="5568950"/>
            <a:ext cx="1250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M(2 ; 1)</a:t>
            </a:r>
          </a:p>
        </p:txBody>
      </p:sp>
      <p:sp>
        <p:nvSpPr>
          <p:cNvPr id="99356" name="Oval 28"/>
          <p:cNvSpPr>
            <a:spLocks noChangeArrowheads="1"/>
          </p:cNvSpPr>
          <p:nvPr/>
        </p:nvSpPr>
        <p:spPr bwMode="auto">
          <a:xfrm>
            <a:off x="1531938" y="5659438"/>
            <a:ext cx="44450" cy="4445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58" name="Line 30"/>
          <p:cNvSpPr>
            <a:spLocks noChangeShapeType="1"/>
          </p:cNvSpPr>
          <p:nvPr/>
        </p:nvSpPr>
        <p:spPr bwMode="auto">
          <a:xfrm flipV="1">
            <a:off x="3527425" y="4727575"/>
            <a:ext cx="1133475" cy="14525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59" name="Line 31"/>
          <p:cNvSpPr>
            <a:spLocks noChangeShapeType="1"/>
          </p:cNvSpPr>
          <p:nvPr/>
        </p:nvSpPr>
        <p:spPr bwMode="auto">
          <a:xfrm flipV="1">
            <a:off x="4138613" y="4465638"/>
            <a:ext cx="0" cy="20637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60" name="Line 32"/>
          <p:cNvSpPr>
            <a:spLocks noChangeShapeType="1"/>
          </p:cNvSpPr>
          <p:nvPr/>
        </p:nvSpPr>
        <p:spPr bwMode="auto">
          <a:xfrm>
            <a:off x="3505200" y="6007100"/>
            <a:ext cx="1935163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61" name="Text Box 33"/>
          <p:cNvSpPr txBox="1">
            <a:spLocks noChangeArrowheads="1"/>
          </p:cNvSpPr>
          <p:nvPr/>
        </p:nvSpPr>
        <p:spPr bwMode="auto">
          <a:xfrm>
            <a:off x="3933825" y="5203825"/>
            <a:ext cx="200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2" name="Text Box 34"/>
          <p:cNvSpPr txBox="1">
            <a:spLocks noChangeArrowheads="1"/>
          </p:cNvSpPr>
          <p:nvPr/>
        </p:nvSpPr>
        <p:spPr bwMode="auto">
          <a:xfrm>
            <a:off x="4327525" y="4397375"/>
            <a:ext cx="4730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3" name="Text Box 35"/>
          <p:cNvSpPr txBox="1">
            <a:spLocks noChangeArrowheads="1"/>
          </p:cNvSpPr>
          <p:nvPr/>
        </p:nvSpPr>
        <p:spPr bwMode="auto">
          <a:xfrm>
            <a:off x="3913188" y="4379913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4" name="Text Box 36"/>
          <p:cNvSpPr txBox="1">
            <a:spLocks noChangeArrowheads="1"/>
          </p:cNvSpPr>
          <p:nvPr/>
        </p:nvSpPr>
        <p:spPr bwMode="auto">
          <a:xfrm>
            <a:off x="5294313" y="6035675"/>
            <a:ext cx="200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5" name="Text Box 37"/>
          <p:cNvSpPr txBox="1">
            <a:spLocks noChangeArrowheads="1"/>
          </p:cNvSpPr>
          <p:nvPr/>
        </p:nvSpPr>
        <p:spPr bwMode="auto">
          <a:xfrm>
            <a:off x="4344988" y="6005513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6" name="Text Box 38"/>
          <p:cNvSpPr txBox="1">
            <a:spLocks noChangeArrowheads="1"/>
          </p:cNvSpPr>
          <p:nvPr/>
        </p:nvSpPr>
        <p:spPr bwMode="auto">
          <a:xfrm>
            <a:off x="4186238" y="6196013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7" name="Text Box 39"/>
          <p:cNvSpPr txBox="1">
            <a:spLocks noChangeArrowheads="1"/>
          </p:cNvSpPr>
          <p:nvPr/>
        </p:nvSpPr>
        <p:spPr bwMode="auto">
          <a:xfrm>
            <a:off x="4181475" y="6440488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68" name="Line 40"/>
          <p:cNvSpPr>
            <a:spLocks noChangeShapeType="1"/>
          </p:cNvSpPr>
          <p:nvPr/>
        </p:nvSpPr>
        <p:spPr bwMode="auto">
          <a:xfrm>
            <a:off x="4181475" y="6442075"/>
            <a:ext cx="2000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69" name="Text Box 41"/>
          <p:cNvSpPr txBox="1">
            <a:spLocks noChangeArrowheads="1"/>
          </p:cNvSpPr>
          <p:nvPr/>
        </p:nvSpPr>
        <p:spPr bwMode="auto">
          <a:xfrm>
            <a:off x="3938588" y="6005513"/>
            <a:ext cx="2000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0" name="Text Box 42"/>
          <p:cNvSpPr txBox="1">
            <a:spLocks noChangeArrowheads="1"/>
          </p:cNvSpPr>
          <p:nvPr/>
        </p:nvSpPr>
        <p:spPr bwMode="auto">
          <a:xfrm>
            <a:off x="5099050" y="4962525"/>
            <a:ext cx="587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1" name="Text Box 43"/>
          <p:cNvSpPr txBox="1">
            <a:spLocks noChangeArrowheads="1"/>
          </p:cNvSpPr>
          <p:nvPr/>
        </p:nvSpPr>
        <p:spPr bwMode="auto">
          <a:xfrm>
            <a:off x="3582988" y="6035675"/>
            <a:ext cx="200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2" name="Line 44"/>
          <p:cNvSpPr>
            <a:spLocks noChangeShapeType="1"/>
          </p:cNvSpPr>
          <p:nvPr/>
        </p:nvSpPr>
        <p:spPr bwMode="auto">
          <a:xfrm flipV="1">
            <a:off x="4027488" y="5018088"/>
            <a:ext cx="1133475" cy="14541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73" name="Text Box 45"/>
          <p:cNvSpPr txBox="1">
            <a:spLocks noChangeArrowheads="1"/>
          </p:cNvSpPr>
          <p:nvPr/>
        </p:nvSpPr>
        <p:spPr bwMode="auto">
          <a:xfrm>
            <a:off x="4572000" y="6472238"/>
            <a:ext cx="12811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// (d</a:t>
            </a:r>
            <a:r>
              <a:rPr lang="en-US" altLang="en-US" sz="18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800" baseline="-250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5" name="Line 47"/>
          <p:cNvSpPr>
            <a:spLocks noChangeShapeType="1"/>
          </p:cNvSpPr>
          <p:nvPr/>
        </p:nvSpPr>
        <p:spPr bwMode="auto">
          <a:xfrm flipV="1">
            <a:off x="7239000" y="4929188"/>
            <a:ext cx="1033463" cy="17430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76" name="Text Box 48"/>
          <p:cNvSpPr txBox="1">
            <a:spLocks noChangeArrowheads="1"/>
          </p:cNvSpPr>
          <p:nvPr/>
        </p:nvSpPr>
        <p:spPr bwMode="auto">
          <a:xfrm>
            <a:off x="7467600" y="6500813"/>
            <a:ext cx="10953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rïng</a:t>
            </a:r>
            <a:endParaRPr lang="en-US" altLang="en-US" sz="1800" baseline="-250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7" name="Text Box 49"/>
          <p:cNvSpPr txBox="1">
            <a:spLocks noChangeArrowheads="1"/>
          </p:cNvSpPr>
          <p:nvPr/>
        </p:nvSpPr>
        <p:spPr bwMode="auto">
          <a:xfrm>
            <a:off x="8458200" y="6515100"/>
            <a:ext cx="4175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800" baseline="-250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78" name="Line 50"/>
          <p:cNvSpPr>
            <a:spLocks noChangeShapeType="1"/>
          </p:cNvSpPr>
          <p:nvPr/>
        </p:nvSpPr>
        <p:spPr bwMode="auto">
          <a:xfrm flipV="1">
            <a:off x="7381875" y="4418013"/>
            <a:ext cx="0" cy="22542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79" name="Line 51"/>
          <p:cNvSpPr>
            <a:spLocks noChangeShapeType="1"/>
          </p:cNvSpPr>
          <p:nvPr/>
        </p:nvSpPr>
        <p:spPr bwMode="auto">
          <a:xfrm>
            <a:off x="6096000" y="5873750"/>
            <a:ext cx="2328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80" name="Text Box 52"/>
          <p:cNvSpPr txBox="1">
            <a:spLocks noChangeArrowheads="1"/>
          </p:cNvSpPr>
          <p:nvPr/>
        </p:nvSpPr>
        <p:spPr bwMode="auto">
          <a:xfrm>
            <a:off x="7143750" y="4386263"/>
            <a:ext cx="22383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1" name="Text Box 53"/>
          <p:cNvSpPr txBox="1">
            <a:spLocks noChangeArrowheads="1"/>
          </p:cNvSpPr>
          <p:nvPr/>
        </p:nvSpPr>
        <p:spPr bwMode="auto">
          <a:xfrm>
            <a:off x="8304213" y="6132513"/>
            <a:ext cx="223837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2" name="Text Box 54"/>
          <p:cNvSpPr txBox="1">
            <a:spLocks noChangeArrowheads="1"/>
          </p:cNvSpPr>
          <p:nvPr/>
        </p:nvSpPr>
        <p:spPr bwMode="auto">
          <a:xfrm>
            <a:off x="7543800" y="5376863"/>
            <a:ext cx="22383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3" name="Text Box 55"/>
          <p:cNvSpPr txBox="1">
            <a:spLocks noChangeArrowheads="1"/>
          </p:cNvSpPr>
          <p:nvPr/>
        </p:nvSpPr>
        <p:spPr bwMode="auto">
          <a:xfrm>
            <a:off x="7543800" y="5605463"/>
            <a:ext cx="22383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4" name="Line 56"/>
          <p:cNvSpPr>
            <a:spLocks noChangeShapeType="1"/>
          </p:cNvSpPr>
          <p:nvPr/>
        </p:nvSpPr>
        <p:spPr bwMode="auto">
          <a:xfrm>
            <a:off x="7543800" y="5681663"/>
            <a:ext cx="22383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85" name="Text Box 57"/>
          <p:cNvSpPr txBox="1">
            <a:spLocks noChangeArrowheads="1"/>
          </p:cNvSpPr>
          <p:nvPr/>
        </p:nvSpPr>
        <p:spPr bwMode="auto">
          <a:xfrm>
            <a:off x="7086600" y="5605463"/>
            <a:ext cx="2238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386" name="Line 58"/>
          <p:cNvSpPr>
            <a:spLocks noChangeShapeType="1"/>
          </p:cNvSpPr>
          <p:nvPr/>
        </p:nvSpPr>
        <p:spPr bwMode="auto">
          <a:xfrm flipV="1">
            <a:off x="7253288" y="5010150"/>
            <a:ext cx="950912" cy="16621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392" name="Text Box 64"/>
          <p:cNvSpPr txBox="1">
            <a:spLocks noChangeArrowheads="1"/>
          </p:cNvSpPr>
          <p:nvPr/>
        </p:nvSpPr>
        <p:spPr bwMode="auto">
          <a:xfrm>
            <a:off x="6934200" y="6267450"/>
            <a:ext cx="4048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12" name="Text Box 65"/>
          <p:cNvSpPr txBox="1">
            <a:spLocks noChangeArrowheads="1"/>
          </p:cNvSpPr>
          <p:nvPr/>
        </p:nvSpPr>
        <p:spPr bwMode="auto">
          <a:xfrm>
            <a:off x="6537325" y="290671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313" name="Object 6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4" name="Object 6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" name="Rectangle 68"/>
          <p:cNvSpPr>
            <a:spLocks noChangeArrowheads="1"/>
          </p:cNvSpPr>
          <p:nvPr/>
        </p:nvSpPr>
        <p:spPr bwMode="auto">
          <a:xfrm>
            <a:off x="0" y="29400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9400" name="Object 72"/>
          <p:cNvGraphicFramePr>
            <a:graphicFrameLocks noChangeAspect="1"/>
          </p:cNvGraphicFramePr>
          <p:nvPr/>
        </p:nvGraphicFramePr>
        <p:xfrm>
          <a:off x="3605213" y="2209800"/>
          <a:ext cx="2641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6" imgW="1587500" imgH="508000" progId="Equation.DSMT4">
                  <p:embed/>
                </p:oleObj>
              </mc:Choice>
              <mc:Fallback>
                <p:oleObj name="Equation" r:id="rId6" imgW="1587500" imgH="5080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209800"/>
                        <a:ext cx="2641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7" name="Text Box 73"/>
          <p:cNvSpPr txBox="1">
            <a:spLocks noChangeArrowheads="1"/>
          </p:cNvSpPr>
          <p:nvPr/>
        </p:nvSpPr>
        <p:spPr bwMode="auto">
          <a:xfrm>
            <a:off x="152400" y="5715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11318" name="Text Box 74"/>
          <p:cNvSpPr txBox="1">
            <a:spLocks noChangeArrowheads="1"/>
          </p:cNvSpPr>
          <p:nvPr/>
        </p:nvSpPr>
        <p:spPr bwMode="auto">
          <a:xfrm>
            <a:off x="304800" y="685800"/>
            <a:ext cx="8153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về  hệ hai phương trình bậc nhất hai ẩn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hoạ hình học tập nghiệm của hệ hai phương trình bậc nhất hai ẩn.</a:t>
            </a:r>
          </a:p>
        </p:txBody>
      </p:sp>
      <p:sp>
        <p:nvSpPr>
          <p:cNvPr id="99404" name="Text Box 76"/>
          <p:cNvSpPr txBox="1">
            <a:spLocks noChangeArrowheads="1"/>
          </p:cNvSpPr>
          <p:nvPr/>
        </p:nvSpPr>
        <p:spPr bwMode="auto">
          <a:xfrm>
            <a:off x="762000" y="1690688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 </a:t>
            </a:r>
          </a:p>
        </p:txBody>
      </p:sp>
      <p:sp>
        <p:nvSpPr>
          <p:cNvPr id="99405" name="Text Box 77"/>
          <p:cNvSpPr txBox="1">
            <a:spLocks noChangeArrowheads="1"/>
          </p:cNvSpPr>
          <p:nvPr/>
        </p:nvSpPr>
        <p:spPr bwMode="auto">
          <a:xfrm>
            <a:off x="914400" y="2438400"/>
            <a:ext cx="6410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với hệ phương trình                                                ta có :</a:t>
            </a:r>
          </a:p>
        </p:txBody>
      </p:sp>
      <p:sp>
        <p:nvSpPr>
          <p:cNvPr id="99407" name="Text Box 79"/>
          <p:cNvSpPr txBox="1">
            <a:spLocks noChangeArrowheads="1"/>
          </p:cNvSpPr>
          <p:nvPr/>
        </p:nvSpPr>
        <p:spPr bwMode="auto">
          <a:xfrm>
            <a:off x="609600" y="2719388"/>
            <a:ext cx="647700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Nếu 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cắt 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thì hệ (I) có nghiệm duy nhất 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Nếu 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song song với 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thì hệ (I) vô nghiệ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Nếu 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trùng với 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thì hệ (I) có vô số nghiệm</a:t>
            </a:r>
          </a:p>
        </p:txBody>
      </p:sp>
      <p:sp>
        <p:nvSpPr>
          <p:cNvPr id="99408" name="Text Box 80"/>
          <p:cNvSpPr txBox="1">
            <a:spLocks noChangeArrowheads="1"/>
          </p:cNvSpPr>
          <p:nvPr/>
        </p:nvSpPr>
        <p:spPr bwMode="auto">
          <a:xfrm>
            <a:off x="381000" y="6553200"/>
            <a:ext cx="167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6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ắt (d</a:t>
            </a:r>
            <a:r>
              <a:rPr lang="en-US" altLang="en-US" sz="16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9409" name="Text Box 81"/>
          <p:cNvSpPr txBox="1">
            <a:spLocks noChangeArrowheads="1"/>
          </p:cNvSpPr>
          <p:nvPr/>
        </p:nvSpPr>
        <p:spPr bwMode="auto">
          <a:xfrm>
            <a:off x="8001000" y="4633913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9410" name="Line 82"/>
          <p:cNvSpPr>
            <a:spLocks noChangeShapeType="1"/>
          </p:cNvSpPr>
          <p:nvPr/>
        </p:nvSpPr>
        <p:spPr bwMode="auto">
          <a:xfrm>
            <a:off x="7467600" y="5638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412" name="Line 84"/>
          <p:cNvSpPr>
            <a:spLocks noChangeShapeType="1"/>
          </p:cNvSpPr>
          <p:nvPr/>
        </p:nvSpPr>
        <p:spPr bwMode="auto">
          <a:xfrm>
            <a:off x="4191000" y="64484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9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9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9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9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9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99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99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9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9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9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9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99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9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9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99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99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99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9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9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9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9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99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99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9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4" dur="500"/>
                                        <p:tgtEl>
                                          <p:spTgt spid="99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99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99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99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99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99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99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99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99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99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99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99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99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99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99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99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99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99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99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99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99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99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99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99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99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99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99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99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99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1" grpId="0"/>
      <p:bldP spid="99343" grpId="0"/>
      <p:bldP spid="99346" grpId="0"/>
      <p:bldP spid="99347" grpId="0"/>
      <p:bldP spid="99348" grpId="0"/>
      <p:bldP spid="99349" grpId="0"/>
      <p:bldP spid="99350" grpId="0"/>
      <p:bldP spid="99351" grpId="0"/>
      <p:bldP spid="99352" grpId="0"/>
      <p:bldP spid="99355" grpId="0"/>
      <p:bldP spid="99356" grpId="0" animBg="1"/>
      <p:bldP spid="99361" grpId="0"/>
      <p:bldP spid="99362" grpId="0"/>
      <p:bldP spid="99363" grpId="0"/>
      <p:bldP spid="99364" grpId="0"/>
      <p:bldP spid="99365" grpId="0"/>
      <p:bldP spid="99366" grpId="0"/>
      <p:bldP spid="99367" grpId="0"/>
      <p:bldP spid="99369" grpId="0"/>
      <p:bldP spid="99370" grpId="0"/>
      <p:bldP spid="99371" grpId="0"/>
      <p:bldP spid="99373" grpId="0"/>
      <p:bldP spid="99376" grpId="0"/>
      <p:bldP spid="99377" grpId="0"/>
      <p:bldP spid="99380" grpId="0"/>
      <p:bldP spid="99381" grpId="0"/>
      <p:bldP spid="99382" grpId="0"/>
      <p:bldP spid="99383" grpId="0"/>
      <p:bldP spid="99385" grpId="0"/>
      <p:bldP spid="99392" grpId="0"/>
      <p:bldP spid="99392" grpId="1"/>
      <p:bldP spid="99404" grpId="0"/>
      <p:bldP spid="99405" grpId="0"/>
      <p:bldP spid="99408" grpId="0"/>
      <p:bldP spid="994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533400" y="6096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( SGK tr 11) : Không cần vẽ hình hãy cho biết số nghiệm của mỗi hệ phương trình sau đây và giải thích vì sao ?</a:t>
            </a:r>
          </a:p>
        </p:txBody>
      </p:sp>
      <p:sp>
        <p:nvSpPr>
          <p:cNvPr id="12292" name="Line 7"/>
          <p:cNvSpPr>
            <a:spLocks noChangeShapeType="1"/>
          </p:cNvSpPr>
          <p:nvPr/>
        </p:nvSpPr>
        <p:spPr bwMode="auto">
          <a:xfrm>
            <a:off x="4495800" y="1371600"/>
            <a:ext cx="0" cy="548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533400" y="1371600"/>
          <a:ext cx="1905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905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5410200" y="1066800"/>
          <a:ext cx="2057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5" imgW="1384300" imgH="838200" progId="Equation.DSMT4">
                  <p:embed/>
                </p:oleObj>
              </mc:Choice>
              <mc:Fallback>
                <p:oleObj name="Equation" r:id="rId5" imgW="13843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066800"/>
                        <a:ext cx="2057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263525" y="3619500"/>
          <a:ext cx="15890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7" imgW="990600" imgH="457200" progId="Equation.DSMT4">
                  <p:embed/>
                </p:oleObj>
              </mc:Choice>
              <mc:Fallback>
                <p:oleObj name="Equation" r:id="rId7" imgW="990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3619500"/>
                        <a:ext cx="15890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>
            <p:ph sz="quarter" idx="4"/>
          </p:nvPr>
        </p:nvGraphicFramePr>
        <p:xfrm>
          <a:off x="2641600" y="3389313"/>
          <a:ext cx="15494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9" imgW="1016000" imgH="838200" progId="Equation.DSMT4">
                  <p:embed/>
                </p:oleObj>
              </mc:Choice>
              <mc:Fallback>
                <p:oleObj name="Equation" r:id="rId9" imgW="1016000" imgH="838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89313"/>
                        <a:ext cx="15494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9"/>
          <p:cNvGraphicFramePr>
            <a:graphicFrameLocks noChangeAspect="1"/>
          </p:cNvGraphicFramePr>
          <p:nvPr/>
        </p:nvGraphicFramePr>
        <p:xfrm>
          <a:off x="4495800" y="3886200"/>
          <a:ext cx="1397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1" imgW="901309" imgH="660113" progId="Equation.DSMT4">
                  <p:embed/>
                </p:oleObj>
              </mc:Choice>
              <mc:Fallback>
                <p:oleObj name="Equation" r:id="rId11" imgW="901309" imgH="6601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200"/>
                        <a:ext cx="13970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6572250" y="3962400"/>
          <a:ext cx="1581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3" imgW="977900" imgH="457200" progId="Equation.DSMT4">
                  <p:embed/>
                </p:oleObj>
              </mc:Choice>
              <mc:Fallback>
                <p:oleObj name="Equation" r:id="rId13" imgW="9779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962400"/>
                        <a:ext cx="15811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0" name="Line 22"/>
          <p:cNvSpPr>
            <a:spLocks noChangeShapeType="1"/>
          </p:cNvSpPr>
          <p:nvPr/>
        </p:nvSpPr>
        <p:spPr bwMode="auto">
          <a:xfrm>
            <a:off x="1879600" y="3924300"/>
            <a:ext cx="520700" cy="158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>
            <a:off x="6105525" y="4281488"/>
            <a:ext cx="304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3" name="Text Box 25"/>
          <p:cNvSpPr txBox="1">
            <a:spLocks noChangeArrowheads="1"/>
          </p:cNvSpPr>
          <p:nvPr/>
        </p:nvSpPr>
        <p:spPr bwMode="auto">
          <a:xfrm>
            <a:off x="304800" y="2133600"/>
            <a:ext cx="39624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(d) và (d’) cắt nhau do có hệ số góc khác nhau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=&gt; hệ phương trình có một nghiệm duy nhất.</a:t>
            </a:r>
          </a:p>
        </p:txBody>
      </p:sp>
      <p:graphicFrame>
        <p:nvGraphicFramePr>
          <p:cNvPr id="58394" name="Object 26"/>
          <p:cNvGraphicFramePr>
            <a:graphicFrameLocks noChangeAspect="1"/>
          </p:cNvGraphicFramePr>
          <p:nvPr/>
        </p:nvGraphicFramePr>
        <p:xfrm>
          <a:off x="3352800" y="2413000"/>
          <a:ext cx="914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5" imgW="545626" imgH="253780" progId="Equation.DSMT4">
                  <p:embed/>
                </p:oleObj>
              </mc:Choice>
              <mc:Fallback>
                <p:oleObj name="Equation" r:id="rId15" imgW="545626" imgH="2537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13000"/>
                        <a:ext cx="914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5" name="Text Box 27"/>
          <p:cNvSpPr txBox="1">
            <a:spLocks noChangeArrowheads="1"/>
          </p:cNvSpPr>
          <p:nvPr/>
        </p:nvSpPr>
        <p:spPr bwMode="auto">
          <a:xfrm>
            <a:off x="4572000" y="2347913"/>
            <a:ext cx="4572000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(d) và (d’) song song với nhau do có hệ số góc bằng nhau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ung độ gốc khác nhau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=&gt; hệ phương trình vô nghiệm .</a:t>
            </a:r>
          </a:p>
        </p:txBody>
      </p:sp>
      <p:graphicFrame>
        <p:nvGraphicFramePr>
          <p:cNvPr id="58396" name="Object 28"/>
          <p:cNvGraphicFramePr>
            <a:graphicFrameLocks noChangeAspect="1"/>
          </p:cNvGraphicFramePr>
          <p:nvPr/>
        </p:nvGraphicFramePr>
        <p:xfrm>
          <a:off x="7162800" y="2590800"/>
          <a:ext cx="609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7" imgW="520474" imgH="431613" progId="Equation.DSMT4">
                  <p:embed/>
                </p:oleObj>
              </mc:Choice>
              <mc:Fallback>
                <p:oleObj name="Equation" r:id="rId17" imgW="520474" imgH="4316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590800"/>
                        <a:ext cx="609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29"/>
          <p:cNvGraphicFramePr>
            <a:graphicFrameLocks noChangeAspect="1"/>
          </p:cNvGraphicFramePr>
          <p:nvPr/>
        </p:nvGraphicFramePr>
        <p:xfrm>
          <a:off x="7224713" y="3043238"/>
          <a:ext cx="7381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9" imgW="431613" imgH="253890" progId="Equation.DSMT4">
                  <p:embed/>
                </p:oleObj>
              </mc:Choice>
              <mc:Fallback>
                <p:oleObj name="Equation" r:id="rId19" imgW="431613" imgH="25389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3043238"/>
                        <a:ext cx="7381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9" name="Text Box 31"/>
          <p:cNvSpPr txBox="1">
            <a:spLocks noChangeArrowheads="1"/>
          </p:cNvSpPr>
          <p:nvPr/>
        </p:nvSpPr>
        <p:spPr bwMode="auto">
          <a:xfrm>
            <a:off x="152400" y="4648200"/>
            <a:ext cx="426720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(d) và (d’) cắt nhau tạị gốc toạ độ do có hệ số góc khác nhau                và tung độ 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gốc </a:t>
            </a:r>
            <a:r>
              <a:rPr lang="en-US" altLang="en-US" sz="1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nhau ( = 0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phương trình có một nghiệm duy nhất.</a:t>
            </a:r>
          </a:p>
        </p:txBody>
      </p:sp>
      <p:graphicFrame>
        <p:nvGraphicFramePr>
          <p:cNvPr id="584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14533"/>
              </p:ext>
            </p:extLst>
          </p:nvPr>
        </p:nvGraphicFramePr>
        <p:xfrm>
          <a:off x="3416300" y="4920456"/>
          <a:ext cx="914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21" imgW="660113" imgH="431613" progId="Equation.DSMT4">
                  <p:embed/>
                </p:oleObj>
              </mc:Choice>
              <mc:Fallback>
                <p:oleObj name="Equation" r:id="rId21" imgW="660113" imgH="43161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920456"/>
                        <a:ext cx="914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4" name="Text Box 36"/>
          <p:cNvSpPr txBox="1">
            <a:spLocks noChangeArrowheads="1"/>
          </p:cNvSpPr>
          <p:nvPr/>
        </p:nvSpPr>
        <p:spPr bwMode="auto">
          <a:xfrm>
            <a:off x="4800600" y="5029200"/>
            <a:ext cx="3962400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và (d’) trùng nhau do có cùng hệ số góc và tung độ gốc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=&gt; Hệ phương trình có vô số nghiệ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8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8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8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8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8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8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8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8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381000"/>
            <a:ext cx="3886200" cy="64770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381000"/>
            <a:ext cx="4800600" cy="6477000"/>
          </a:xfrm>
          <a:prstGeom prst="rect">
            <a:avLst/>
          </a:prstGeom>
          <a:solidFill>
            <a:srgbClr val="E3EFF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0" y="457200"/>
            <a:ext cx="4724400" cy="507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về hệ hai phương trình bậc nhất hai ẩn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 của hệ phương trình bậc nhất hai ẩ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3. Hệ phương trình tương đương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Hai hệ phương trình được gọi là tương đương với nhau nếu chúng có cùng tập nghiệm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a dùng kí hiệu              để chỉ sự tương đương của hai hệ phương trình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Ví dụ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>
            <p:ph sz="half" idx="1"/>
          </p:nvPr>
        </p:nvGraphicFramePr>
        <p:xfrm>
          <a:off x="1981200" y="3660775"/>
          <a:ext cx="723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60775"/>
                        <a:ext cx="7239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4800600"/>
          <a:ext cx="30480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1790700" imgH="457200" progId="Equation.DSMT4">
                  <p:embed/>
                </p:oleObj>
              </mc:Choice>
              <mc:Fallback>
                <p:oleObj name="Equation" r:id="rId5" imgW="17907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30480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45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838200" y="609600"/>
            <a:ext cx="784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âu sau đúng hay sai. Hãy đánh dấu “X” vào ô trống mà em chọn</a:t>
            </a:r>
          </a:p>
        </p:txBody>
      </p:sp>
      <p:graphicFrame>
        <p:nvGraphicFramePr>
          <p:cNvPr id="88099" name="Group 35"/>
          <p:cNvGraphicFramePr>
            <a:graphicFrameLocks noGrp="1"/>
          </p:cNvGraphicFramePr>
          <p:nvPr>
            <p:ph sz="half" idx="1"/>
          </p:nvPr>
        </p:nvGraphicFramePr>
        <p:xfrm>
          <a:off x="685800" y="1143000"/>
          <a:ext cx="7620000" cy="2133600"/>
        </p:xfrm>
        <a:graphic>
          <a:graphicData uri="http://schemas.openxmlformats.org/drawingml/2006/table">
            <a:tbl>
              <a:tblPr/>
              <a:tblGrid>
                <a:gridCol w="586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Hai hệ phương trình bậc nhất hai ẩn vô nghiệm thì luôn tương đương với nhau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hệ phương trình bậc nhất hai ẩn cùng có vô số nghiệm thì luôn tương đương với nha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8086" name="Text Box 22"/>
          <p:cNvSpPr txBox="1">
            <a:spLocks noChangeArrowheads="1"/>
          </p:cNvSpPr>
          <p:nvPr/>
        </p:nvSpPr>
        <p:spPr bwMode="auto">
          <a:xfrm>
            <a:off x="7743825" y="273367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8087" name="Text Box 23"/>
          <p:cNvSpPr txBox="1">
            <a:spLocks noChangeArrowheads="1"/>
          </p:cNvSpPr>
          <p:nvPr/>
        </p:nvSpPr>
        <p:spPr bwMode="auto">
          <a:xfrm>
            <a:off x="6862763" y="18002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8088" name="Text Box 24"/>
          <p:cNvSpPr txBox="1">
            <a:spLocks noChangeArrowheads="1"/>
          </p:cNvSpPr>
          <p:nvPr/>
        </p:nvSpPr>
        <p:spPr bwMode="auto">
          <a:xfrm>
            <a:off x="0" y="3652838"/>
            <a:ext cx="335280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* Hệ phương trình ở ví dụ 3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8092" name="Object 28"/>
          <p:cNvGraphicFramePr>
            <a:graphicFrameLocks noChangeAspect="1"/>
          </p:cNvGraphicFramePr>
          <p:nvPr>
            <p:ph sz="quarter" idx="2"/>
          </p:nvPr>
        </p:nvGraphicFramePr>
        <p:xfrm>
          <a:off x="3581400" y="3429000"/>
          <a:ext cx="17684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901700" imgH="457200" progId="Equation.DSMT4">
                  <p:embed/>
                </p:oleObj>
              </mc:Choice>
              <mc:Fallback>
                <p:oleObj name="Equation" r:id="rId3" imgW="9017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9000"/>
                        <a:ext cx="17684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3" name="Line 29"/>
          <p:cNvSpPr>
            <a:spLocks noChangeShapeType="1"/>
          </p:cNvSpPr>
          <p:nvPr/>
        </p:nvSpPr>
        <p:spPr bwMode="auto">
          <a:xfrm>
            <a:off x="5567363" y="3929063"/>
            <a:ext cx="61912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8094" name="Object 30"/>
          <p:cNvGraphicFramePr>
            <a:graphicFrameLocks noChangeAspect="1"/>
          </p:cNvGraphicFramePr>
          <p:nvPr/>
        </p:nvGraphicFramePr>
        <p:xfrm>
          <a:off x="6235700" y="3373438"/>
          <a:ext cx="26638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1219200" imgH="508000" progId="Equation.DSMT4">
                  <p:embed/>
                </p:oleObj>
              </mc:Choice>
              <mc:Fallback>
                <p:oleObj name="Equation" r:id="rId5" imgW="1219200" imgH="508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373438"/>
                        <a:ext cx="266382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5" name="Object 31"/>
          <p:cNvGraphicFramePr>
            <a:graphicFrameLocks noChangeAspect="1"/>
          </p:cNvGraphicFramePr>
          <p:nvPr/>
        </p:nvGraphicFramePr>
        <p:xfrm>
          <a:off x="3505200" y="4572000"/>
          <a:ext cx="167005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787400" imgH="660400" progId="Equation.DSMT4">
                  <p:embed/>
                </p:oleObj>
              </mc:Choice>
              <mc:Fallback>
                <p:oleObj name="Equation" r:id="rId7" imgW="787400" imgH="660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167005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6" name="Object 32"/>
          <p:cNvGraphicFramePr>
            <a:graphicFrameLocks noChangeAspect="1"/>
          </p:cNvGraphicFramePr>
          <p:nvPr/>
        </p:nvGraphicFramePr>
        <p:xfrm>
          <a:off x="6203950" y="4591050"/>
          <a:ext cx="25288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9" imgW="1143000" imgH="507960" progId="Equation.DSMT4">
                  <p:embed/>
                </p:oleObj>
              </mc:Choice>
              <mc:Fallback>
                <p:oleObj name="Equation" r:id="rId9" imgW="1143000" imgH="507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591050"/>
                        <a:ext cx="25288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7" name="Line 33"/>
          <p:cNvSpPr>
            <a:spLocks noChangeShapeType="1"/>
          </p:cNvSpPr>
          <p:nvPr/>
        </p:nvSpPr>
        <p:spPr bwMode="auto">
          <a:xfrm>
            <a:off x="5638800" y="5181600"/>
            <a:ext cx="4492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00" name="Text Box 36"/>
          <p:cNvSpPr txBox="1">
            <a:spLocks noChangeArrowheads="1"/>
          </p:cNvSpPr>
          <p:nvPr/>
        </p:nvSpPr>
        <p:spPr bwMode="auto">
          <a:xfrm>
            <a:off x="0" y="4419600"/>
            <a:ext cx="37338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*Hệ phương trình ở bài tập 4(d)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8101" name="Text Box 37"/>
          <p:cNvSpPr txBox="1">
            <a:spLocks noChangeArrowheads="1"/>
          </p:cNvSpPr>
          <p:nvPr/>
        </p:nvSpPr>
        <p:spPr bwMode="auto">
          <a:xfrm>
            <a:off x="685800" y="6019800"/>
            <a:ext cx="7162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Vì (d) khác (d’) nên hai hệ phương trình này không tương đươ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8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8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6" grpId="0"/>
      <p:bldP spid="88087" grpId="0"/>
      <p:bldP spid="881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1" t="64677" r="39937" b="17415"/>
          <a:stretch>
            <a:fillRect/>
          </a:stretch>
        </p:blipFill>
        <p:spPr bwMode="auto">
          <a:xfrm>
            <a:off x="990600" y="4114800"/>
            <a:ext cx="4805363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88" t="47575" r="58038" b="37283"/>
          <a:stretch>
            <a:fillRect/>
          </a:stretch>
        </p:blipFill>
        <p:spPr bwMode="auto">
          <a:xfrm>
            <a:off x="1250950" y="2932113"/>
            <a:ext cx="19494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35" t="28864" r="51401" b="52945"/>
          <a:stretch>
            <a:fillRect/>
          </a:stretch>
        </p:blipFill>
        <p:spPr bwMode="auto">
          <a:xfrm>
            <a:off x="2209800" y="1447800"/>
            <a:ext cx="194945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95" t="20892" r="40541" b="67410"/>
          <a:stretch>
            <a:fillRect/>
          </a:stretch>
        </p:blipFill>
        <p:spPr bwMode="auto">
          <a:xfrm>
            <a:off x="4114800" y="762000"/>
            <a:ext cx="1604963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78" t="49969" r="43558" b="41246"/>
          <a:stretch>
            <a:fillRect/>
          </a:stretch>
        </p:blipFill>
        <p:spPr bwMode="auto">
          <a:xfrm>
            <a:off x="3200400" y="3124200"/>
            <a:ext cx="20447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99" t="32491" r="38715" b="61746"/>
          <a:stretch>
            <a:fillRect/>
          </a:stretch>
        </p:blipFill>
        <p:spPr bwMode="auto">
          <a:xfrm>
            <a:off x="4176713" y="1771650"/>
            <a:ext cx="187166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42" t="38316" r="33287" b="49977"/>
          <a:stretch>
            <a:fillRect/>
          </a:stretch>
        </p:blipFill>
        <p:spPr bwMode="auto">
          <a:xfrm>
            <a:off x="5105400" y="2286000"/>
            <a:ext cx="1509713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87" t="44243" r="21861" b="47055"/>
          <a:stretch>
            <a:fillRect/>
          </a:stretch>
        </p:blipFill>
        <p:spPr bwMode="auto">
          <a:xfrm rot="-1068112">
            <a:off x="6096000" y="2603500"/>
            <a:ext cx="20447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7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66" t="52979" r="35629" b="41507"/>
          <a:stretch>
            <a:fillRect/>
          </a:stretch>
        </p:blipFill>
        <p:spPr bwMode="auto">
          <a:xfrm>
            <a:off x="5168900" y="3251200"/>
            <a:ext cx="1250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7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98" t="47211" r="16322" b="25568"/>
          <a:stretch>
            <a:fillRect/>
          </a:stretch>
        </p:blipFill>
        <p:spPr bwMode="auto">
          <a:xfrm rot="1519515">
            <a:off x="4584700" y="3810000"/>
            <a:ext cx="2579688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7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05" t="58807" r="21835" b="32411"/>
          <a:stretch>
            <a:fillRect/>
          </a:stretch>
        </p:blipFill>
        <p:spPr bwMode="auto">
          <a:xfrm>
            <a:off x="6248400" y="3581400"/>
            <a:ext cx="20447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7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17" t="53929" r="21861" b="42058"/>
          <a:stretch>
            <a:fillRect/>
          </a:stretch>
        </p:blipFill>
        <p:spPr bwMode="auto">
          <a:xfrm rot="-678596">
            <a:off x="6477000" y="3276600"/>
            <a:ext cx="1863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74" name="Text Box 14"/>
          <p:cNvSpPr txBox="1">
            <a:spLocks noChangeArrowheads="1"/>
          </p:cNvSpPr>
          <p:nvPr/>
        </p:nvSpPr>
        <p:spPr bwMode="auto">
          <a:xfrm rot="-1242542">
            <a:off x="4775200" y="3009900"/>
            <a:ext cx="457200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</a:p>
        </p:txBody>
      </p: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2209800" y="157163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17776" name="Text Box 16"/>
          <p:cNvSpPr txBox="1">
            <a:spLocks noChangeArrowheads="1"/>
          </p:cNvSpPr>
          <p:nvPr/>
        </p:nvSpPr>
        <p:spPr bwMode="auto">
          <a:xfrm>
            <a:off x="990600" y="5846763"/>
            <a:ext cx="8153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Học bài theo các nội dung chính đã ghi ở trên bản đồ tư duy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BTVN: Bài 5 ( SGK tr 11 ) và bài 8, 9 , 10 ( SBT tr 6, 7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4" grpId="0" animBg="1"/>
      <p:bldP spid="117775" grpId="0"/>
      <p:bldP spid="1177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 noTextEdit="1"/>
          </p:cNvSpPr>
          <p:nvPr/>
        </p:nvSpPr>
        <p:spPr bwMode="auto">
          <a:xfrm>
            <a:off x="1600200" y="1371600"/>
            <a:ext cx="6400800" cy="289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học kết thúc</a:t>
            </a:r>
          </a:p>
          <a:p>
            <a:pPr algn="ctr"/>
            <a:r>
              <a:rPr lang="en-US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thầy cô giáo mạnh khoẻ, hạnh phúc</a:t>
            </a:r>
          </a:p>
          <a:p>
            <a:pPr algn="ctr"/>
            <a:r>
              <a:rPr lang="en-US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sinh chăm ngoan, học giỏi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0" y="1066800"/>
            <a:ext cx="2840038" cy="2227263"/>
            <a:chOff x="2928" y="384"/>
            <a:chExt cx="1789" cy="1403"/>
          </a:xfrm>
        </p:grpSpPr>
        <p:sp>
          <p:nvSpPr>
            <p:cNvPr id="16661" name="Oval 4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62" name="Oval 5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63" name="Freeform 6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3 w 2736"/>
                <a:gd name="T5" fmla="*/ 1 h 504"/>
                <a:gd name="T6" fmla="*/ 113 w 2736"/>
                <a:gd name="T7" fmla="*/ 1 h 504"/>
                <a:gd name="T8" fmla="*/ 112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64" name="Freeform 7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65" name="Freeform 8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25 h 504"/>
                <a:gd name="T2" fmla="*/ 40 w 2736"/>
                <a:gd name="T3" fmla="*/ 8 h 504"/>
                <a:gd name="T4" fmla="*/ 81 w 2736"/>
                <a:gd name="T5" fmla="*/ 1 h 504"/>
                <a:gd name="T6" fmla="*/ 126 w 2736"/>
                <a:gd name="T7" fmla="*/ 1 h 504"/>
                <a:gd name="T8" fmla="*/ 125 w 2736"/>
                <a:gd name="T9" fmla="*/ 5 h 504"/>
                <a:gd name="T10" fmla="*/ 81 w 2736"/>
                <a:gd name="T11" fmla="*/ 5 h 504"/>
                <a:gd name="T12" fmla="*/ 30 w 2736"/>
                <a:gd name="T13" fmla="*/ 14 h 504"/>
                <a:gd name="T14" fmla="*/ 0 w 2736"/>
                <a:gd name="T15" fmla="*/ 2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66" name="Freeform 9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15 w 1769"/>
                <a:gd name="T3" fmla="*/ 3 h 791"/>
                <a:gd name="T4" fmla="*/ 37 w 1769"/>
                <a:gd name="T5" fmla="*/ 10 h 791"/>
                <a:gd name="T6" fmla="*/ 51 w 1769"/>
                <a:gd name="T7" fmla="*/ 21 h 791"/>
                <a:gd name="T8" fmla="*/ 56 w 1769"/>
                <a:gd name="T9" fmla="*/ 30 h 791"/>
                <a:gd name="T10" fmla="*/ 54 w 1769"/>
                <a:gd name="T11" fmla="*/ 39 h 791"/>
                <a:gd name="T12" fmla="*/ 50 w 1769"/>
                <a:gd name="T13" fmla="*/ 31 h 791"/>
                <a:gd name="T14" fmla="*/ 44 w 1769"/>
                <a:gd name="T15" fmla="*/ 22 h 791"/>
                <a:gd name="T16" fmla="*/ 35 w 1769"/>
                <a:gd name="T17" fmla="*/ 15 h 791"/>
                <a:gd name="T18" fmla="*/ 18 w 1769"/>
                <a:gd name="T19" fmla="*/ 8 h 791"/>
                <a:gd name="T20" fmla="*/ 0 w 1769"/>
                <a:gd name="T21" fmla="*/ 4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67" name="Freeform 10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19 h 504"/>
                <a:gd name="T2" fmla="*/ 36 w 2736"/>
                <a:gd name="T3" fmla="*/ 6 h 504"/>
                <a:gd name="T4" fmla="*/ 75 w 2736"/>
                <a:gd name="T5" fmla="*/ 1 h 504"/>
                <a:gd name="T6" fmla="*/ 115 w 2736"/>
                <a:gd name="T7" fmla="*/ 1 h 504"/>
                <a:gd name="T8" fmla="*/ 114 w 2736"/>
                <a:gd name="T9" fmla="*/ 4 h 504"/>
                <a:gd name="T10" fmla="*/ 74 w 2736"/>
                <a:gd name="T11" fmla="*/ 4 h 504"/>
                <a:gd name="T12" fmla="*/ 27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68" name="Freeform 11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4 w 1769"/>
                <a:gd name="T5" fmla="*/ 8 h 791"/>
                <a:gd name="T6" fmla="*/ 47 w 1769"/>
                <a:gd name="T7" fmla="*/ 16 h 791"/>
                <a:gd name="T8" fmla="*/ 51 w 1769"/>
                <a:gd name="T9" fmla="*/ 23 h 791"/>
                <a:gd name="T10" fmla="*/ 49 w 1769"/>
                <a:gd name="T11" fmla="*/ 30 h 791"/>
                <a:gd name="T12" fmla="*/ 46 w 1769"/>
                <a:gd name="T13" fmla="*/ 24 h 791"/>
                <a:gd name="T14" fmla="*/ 40 w 1769"/>
                <a:gd name="T15" fmla="*/ 17 h 791"/>
                <a:gd name="T16" fmla="*/ 32 w 1769"/>
                <a:gd name="T17" fmla="*/ 11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69" name="Freeform 12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23 h 504"/>
                <a:gd name="T2" fmla="*/ 34 w 2736"/>
                <a:gd name="T3" fmla="*/ 8 h 504"/>
                <a:gd name="T4" fmla="*/ 70 w 2736"/>
                <a:gd name="T5" fmla="*/ 1 h 504"/>
                <a:gd name="T6" fmla="*/ 107 w 2736"/>
                <a:gd name="T7" fmla="*/ 1 h 504"/>
                <a:gd name="T8" fmla="*/ 107 w 2736"/>
                <a:gd name="T9" fmla="*/ 5 h 504"/>
                <a:gd name="T10" fmla="*/ 69 w 2736"/>
                <a:gd name="T11" fmla="*/ 5 h 504"/>
                <a:gd name="T12" fmla="*/ 26 w 2736"/>
                <a:gd name="T13" fmla="*/ 14 h 504"/>
                <a:gd name="T14" fmla="*/ 0 w 2736"/>
                <a:gd name="T15" fmla="*/ 2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0" name="Freeform 13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3 h 791"/>
                <a:gd name="T4" fmla="*/ 31 w 1769"/>
                <a:gd name="T5" fmla="*/ 9 h 791"/>
                <a:gd name="T6" fmla="*/ 44 w 1769"/>
                <a:gd name="T7" fmla="*/ 20 h 791"/>
                <a:gd name="T8" fmla="*/ 48 w 1769"/>
                <a:gd name="T9" fmla="*/ 28 h 791"/>
                <a:gd name="T10" fmla="*/ 46 w 1769"/>
                <a:gd name="T11" fmla="*/ 36 h 791"/>
                <a:gd name="T12" fmla="*/ 43 w 1769"/>
                <a:gd name="T13" fmla="*/ 29 h 791"/>
                <a:gd name="T14" fmla="*/ 38 w 1769"/>
                <a:gd name="T15" fmla="*/ 21 h 791"/>
                <a:gd name="T16" fmla="*/ 30 w 1769"/>
                <a:gd name="T17" fmla="*/ 14 h 791"/>
                <a:gd name="T18" fmla="*/ 16 w 1769"/>
                <a:gd name="T19" fmla="*/ 7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1" name="Freeform 14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20 h 504"/>
                <a:gd name="T2" fmla="*/ 29 w 2736"/>
                <a:gd name="T3" fmla="*/ 7 h 504"/>
                <a:gd name="T4" fmla="*/ 59 w 2736"/>
                <a:gd name="T5" fmla="*/ 1 h 504"/>
                <a:gd name="T6" fmla="*/ 91 w 2736"/>
                <a:gd name="T7" fmla="*/ 1 h 504"/>
                <a:gd name="T8" fmla="*/ 90 w 2736"/>
                <a:gd name="T9" fmla="*/ 4 h 504"/>
                <a:gd name="T10" fmla="*/ 59 w 2736"/>
                <a:gd name="T11" fmla="*/ 4 h 504"/>
                <a:gd name="T12" fmla="*/ 22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2" name="Freeform 15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7 w 1769"/>
                <a:gd name="T5" fmla="*/ 8 h 791"/>
                <a:gd name="T6" fmla="*/ 37 w 1769"/>
                <a:gd name="T7" fmla="*/ 17 h 791"/>
                <a:gd name="T8" fmla="*/ 40 w 1769"/>
                <a:gd name="T9" fmla="*/ 24 h 791"/>
                <a:gd name="T10" fmla="*/ 39 w 1769"/>
                <a:gd name="T11" fmla="*/ 31 h 791"/>
                <a:gd name="T12" fmla="*/ 37 w 1769"/>
                <a:gd name="T13" fmla="*/ 25 h 791"/>
                <a:gd name="T14" fmla="*/ 32 w 1769"/>
                <a:gd name="T15" fmla="*/ 18 h 791"/>
                <a:gd name="T16" fmla="*/ 25 w 1769"/>
                <a:gd name="T17" fmla="*/ 12 h 791"/>
                <a:gd name="T18" fmla="*/ 13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3" name="Freeform 16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10 h 504"/>
                <a:gd name="T2" fmla="*/ 24 w 2736"/>
                <a:gd name="T3" fmla="*/ 3 h 504"/>
                <a:gd name="T4" fmla="*/ 49 w 2736"/>
                <a:gd name="T5" fmla="*/ 0 h 504"/>
                <a:gd name="T6" fmla="*/ 75 w 2736"/>
                <a:gd name="T7" fmla="*/ 0 h 504"/>
                <a:gd name="T8" fmla="*/ 75 w 2736"/>
                <a:gd name="T9" fmla="*/ 2 h 504"/>
                <a:gd name="T10" fmla="*/ 49 w 2736"/>
                <a:gd name="T11" fmla="*/ 2 h 504"/>
                <a:gd name="T12" fmla="*/ 18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4" name="Freeform 17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9 w 1769"/>
                <a:gd name="T3" fmla="*/ 1 h 791"/>
                <a:gd name="T4" fmla="*/ 22 w 1769"/>
                <a:gd name="T5" fmla="*/ 4 h 791"/>
                <a:gd name="T6" fmla="*/ 31 w 1769"/>
                <a:gd name="T7" fmla="*/ 9 h 791"/>
                <a:gd name="T8" fmla="*/ 33 w 1769"/>
                <a:gd name="T9" fmla="*/ 12 h 791"/>
                <a:gd name="T10" fmla="*/ 32 w 1769"/>
                <a:gd name="T11" fmla="*/ 15 h 791"/>
                <a:gd name="T12" fmla="*/ 30 w 1769"/>
                <a:gd name="T13" fmla="*/ 12 h 791"/>
                <a:gd name="T14" fmla="*/ 26 w 1769"/>
                <a:gd name="T15" fmla="*/ 9 h 791"/>
                <a:gd name="T16" fmla="*/ 21 w 1769"/>
                <a:gd name="T17" fmla="*/ 6 h 791"/>
                <a:gd name="T18" fmla="*/ 11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5" name="Freeform 18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6" name="Freeform 19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1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8 h 791"/>
                <a:gd name="T16" fmla="*/ 16 w 1769"/>
                <a:gd name="T17" fmla="*/ 5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7" name="Freeform 20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8" name="Freeform 21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79" name="Freeform 22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25 h 504"/>
                <a:gd name="T2" fmla="*/ 40 w 2736"/>
                <a:gd name="T3" fmla="*/ 8 h 504"/>
                <a:gd name="T4" fmla="*/ 81 w 2736"/>
                <a:gd name="T5" fmla="*/ 1 h 504"/>
                <a:gd name="T6" fmla="*/ 126 w 2736"/>
                <a:gd name="T7" fmla="*/ 1 h 504"/>
                <a:gd name="T8" fmla="*/ 125 w 2736"/>
                <a:gd name="T9" fmla="*/ 5 h 504"/>
                <a:gd name="T10" fmla="*/ 81 w 2736"/>
                <a:gd name="T11" fmla="*/ 5 h 504"/>
                <a:gd name="T12" fmla="*/ 30 w 2736"/>
                <a:gd name="T13" fmla="*/ 14 h 504"/>
                <a:gd name="T14" fmla="*/ 0 w 2736"/>
                <a:gd name="T15" fmla="*/ 2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0" name="Freeform 23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15 w 1769"/>
                <a:gd name="T3" fmla="*/ 3 h 791"/>
                <a:gd name="T4" fmla="*/ 37 w 1769"/>
                <a:gd name="T5" fmla="*/ 10 h 791"/>
                <a:gd name="T6" fmla="*/ 51 w 1769"/>
                <a:gd name="T7" fmla="*/ 21 h 791"/>
                <a:gd name="T8" fmla="*/ 56 w 1769"/>
                <a:gd name="T9" fmla="*/ 30 h 791"/>
                <a:gd name="T10" fmla="*/ 54 w 1769"/>
                <a:gd name="T11" fmla="*/ 39 h 791"/>
                <a:gd name="T12" fmla="*/ 50 w 1769"/>
                <a:gd name="T13" fmla="*/ 31 h 791"/>
                <a:gd name="T14" fmla="*/ 44 w 1769"/>
                <a:gd name="T15" fmla="*/ 22 h 791"/>
                <a:gd name="T16" fmla="*/ 35 w 1769"/>
                <a:gd name="T17" fmla="*/ 15 h 791"/>
                <a:gd name="T18" fmla="*/ 18 w 1769"/>
                <a:gd name="T19" fmla="*/ 8 h 791"/>
                <a:gd name="T20" fmla="*/ 0 w 1769"/>
                <a:gd name="T21" fmla="*/ 4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1" name="Freeform 24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19 h 504"/>
                <a:gd name="T2" fmla="*/ 36 w 2736"/>
                <a:gd name="T3" fmla="*/ 6 h 504"/>
                <a:gd name="T4" fmla="*/ 75 w 2736"/>
                <a:gd name="T5" fmla="*/ 1 h 504"/>
                <a:gd name="T6" fmla="*/ 115 w 2736"/>
                <a:gd name="T7" fmla="*/ 1 h 504"/>
                <a:gd name="T8" fmla="*/ 114 w 2736"/>
                <a:gd name="T9" fmla="*/ 4 h 504"/>
                <a:gd name="T10" fmla="*/ 74 w 2736"/>
                <a:gd name="T11" fmla="*/ 4 h 504"/>
                <a:gd name="T12" fmla="*/ 27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2" name="Freeform 25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4 w 1769"/>
                <a:gd name="T5" fmla="*/ 8 h 791"/>
                <a:gd name="T6" fmla="*/ 47 w 1769"/>
                <a:gd name="T7" fmla="*/ 16 h 791"/>
                <a:gd name="T8" fmla="*/ 51 w 1769"/>
                <a:gd name="T9" fmla="*/ 23 h 791"/>
                <a:gd name="T10" fmla="*/ 49 w 1769"/>
                <a:gd name="T11" fmla="*/ 29 h 791"/>
                <a:gd name="T12" fmla="*/ 46 w 1769"/>
                <a:gd name="T13" fmla="*/ 24 h 791"/>
                <a:gd name="T14" fmla="*/ 40 w 1769"/>
                <a:gd name="T15" fmla="*/ 17 h 791"/>
                <a:gd name="T16" fmla="*/ 32 w 1769"/>
                <a:gd name="T17" fmla="*/ 11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3" name="Freeform 26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23 h 504"/>
                <a:gd name="T2" fmla="*/ 34 w 2736"/>
                <a:gd name="T3" fmla="*/ 8 h 504"/>
                <a:gd name="T4" fmla="*/ 70 w 2736"/>
                <a:gd name="T5" fmla="*/ 1 h 504"/>
                <a:gd name="T6" fmla="*/ 107 w 2736"/>
                <a:gd name="T7" fmla="*/ 1 h 504"/>
                <a:gd name="T8" fmla="*/ 107 w 2736"/>
                <a:gd name="T9" fmla="*/ 5 h 504"/>
                <a:gd name="T10" fmla="*/ 69 w 2736"/>
                <a:gd name="T11" fmla="*/ 5 h 504"/>
                <a:gd name="T12" fmla="*/ 26 w 2736"/>
                <a:gd name="T13" fmla="*/ 14 h 504"/>
                <a:gd name="T14" fmla="*/ 0 w 2736"/>
                <a:gd name="T15" fmla="*/ 2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4" name="Freeform 27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3 h 791"/>
                <a:gd name="T4" fmla="*/ 31 w 1769"/>
                <a:gd name="T5" fmla="*/ 9 h 791"/>
                <a:gd name="T6" fmla="*/ 44 w 1769"/>
                <a:gd name="T7" fmla="*/ 20 h 791"/>
                <a:gd name="T8" fmla="*/ 48 w 1769"/>
                <a:gd name="T9" fmla="*/ 28 h 791"/>
                <a:gd name="T10" fmla="*/ 46 w 1769"/>
                <a:gd name="T11" fmla="*/ 36 h 791"/>
                <a:gd name="T12" fmla="*/ 43 w 1769"/>
                <a:gd name="T13" fmla="*/ 29 h 791"/>
                <a:gd name="T14" fmla="*/ 38 w 1769"/>
                <a:gd name="T15" fmla="*/ 21 h 791"/>
                <a:gd name="T16" fmla="*/ 30 w 1769"/>
                <a:gd name="T17" fmla="*/ 14 h 791"/>
                <a:gd name="T18" fmla="*/ 16 w 1769"/>
                <a:gd name="T19" fmla="*/ 7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5" name="Freeform 28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20 h 504"/>
                <a:gd name="T2" fmla="*/ 29 w 2736"/>
                <a:gd name="T3" fmla="*/ 7 h 504"/>
                <a:gd name="T4" fmla="*/ 59 w 2736"/>
                <a:gd name="T5" fmla="*/ 1 h 504"/>
                <a:gd name="T6" fmla="*/ 91 w 2736"/>
                <a:gd name="T7" fmla="*/ 1 h 504"/>
                <a:gd name="T8" fmla="*/ 90 w 2736"/>
                <a:gd name="T9" fmla="*/ 4 h 504"/>
                <a:gd name="T10" fmla="*/ 59 w 2736"/>
                <a:gd name="T11" fmla="*/ 4 h 504"/>
                <a:gd name="T12" fmla="*/ 22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6" name="Freeform 29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7 w 1769"/>
                <a:gd name="T5" fmla="*/ 8 h 791"/>
                <a:gd name="T6" fmla="*/ 37 w 1769"/>
                <a:gd name="T7" fmla="*/ 17 h 791"/>
                <a:gd name="T8" fmla="*/ 40 w 1769"/>
                <a:gd name="T9" fmla="*/ 24 h 791"/>
                <a:gd name="T10" fmla="*/ 39 w 1769"/>
                <a:gd name="T11" fmla="*/ 31 h 791"/>
                <a:gd name="T12" fmla="*/ 37 w 1769"/>
                <a:gd name="T13" fmla="*/ 25 h 791"/>
                <a:gd name="T14" fmla="*/ 32 w 1769"/>
                <a:gd name="T15" fmla="*/ 18 h 791"/>
                <a:gd name="T16" fmla="*/ 25 w 1769"/>
                <a:gd name="T17" fmla="*/ 12 h 791"/>
                <a:gd name="T18" fmla="*/ 13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7" name="Freeform 30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10 h 504"/>
                <a:gd name="T2" fmla="*/ 24 w 2736"/>
                <a:gd name="T3" fmla="*/ 3 h 504"/>
                <a:gd name="T4" fmla="*/ 49 w 2736"/>
                <a:gd name="T5" fmla="*/ 0 h 504"/>
                <a:gd name="T6" fmla="*/ 75 w 2736"/>
                <a:gd name="T7" fmla="*/ 0 h 504"/>
                <a:gd name="T8" fmla="*/ 75 w 2736"/>
                <a:gd name="T9" fmla="*/ 2 h 504"/>
                <a:gd name="T10" fmla="*/ 49 w 2736"/>
                <a:gd name="T11" fmla="*/ 2 h 504"/>
                <a:gd name="T12" fmla="*/ 18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8" name="Freeform 31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9 w 1769"/>
                <a:gd name="T3" fmla="*/ 1 h 791"/>
                <a:gd name="T4" fmla="*/ 22 w 1769"/>
                <a:gd name="T5" fmla="*/ 4 h 791"/>
                <a:gd name="T6" fmla="*/ 31 w 1769"/>
                <a:gd name="T7" fmla="*/ 9 h 791"/>
                <a:gd name="T8" fmla="*/ 33 w 1769"/>
                <a:gd name="T9" fmla="*/ 12 h 791"/>
                <a:gd name="T10" fmla="*/ 32 w 1769"/>
                <a:gd name="T11" fmla="*/ 15 h 791"/>
                <a:gd name="T12" fmla="*/ 30 w 1769"/>
                <a:gd name="T13" fmla="*/ 12 h 791"/>
                <a:gd name="T14" fmla="*/ 26 w 1769"/>
                <a:gd name="T15" fmla="*/ 9 h 791"/>
                <a:gd name="T16" fmla="*/ 21 w 1769"/>
                <a:gd name="T17" fmla="*/ 6 h 791"/>
                <a:gd name="T18" fmla="*/ 11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89" name="Freeform 32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0" name="Freeform 33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1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8 h 791"/>
                <a:gd name="T16" fmla="*/ 16 w 1769"/>
                <a:gd name="T17" fmla="*/ 5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1" name="Freeform 34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2" name="Freeform 35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3" name="Freeform 36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4" name="Freeform 37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5" name="Freeform 38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9 h 504"/>
                <a:gd name="T2" fmla="*/ 19 w 2736"/>
                <a:gd name="T3" fmla="*/ 3 h 504"/>
                <a:gd name="T4" fmla="*/ 39 w 2736"/>
                <a:gd name="T5" fmla="*/ 0 h 504"/>
                <a:gd name="T6" fmla="*/ 60 w 2736"/>
                <a:gd name="T7" fmla="*/ 0 h 504"/>
                <a:gd name="T8" fmla="*/ 59 w 2736"/>
                <a:gd name="T9" fmla="*/ 2 h 504"/>
                <a:gd name="T10" fmla="*/ 38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6" name="Freeform 39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4 w 1769"/>
                <a:gd name="T13" fmla="*/ 12 h 791"/>
                <a:gd name="T14" fmla="*/ 21 w 1769"/>
                <a:gd name="T15" fmla="*/ 9 h 791"/>
                <a:gd name="T16" fmla="*/ 17 w 1769"/>
                <a:gd name="T17" fmla="*/ 6 h 791"/>
                <a:gd name="T18" fmla="*/ 9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7" name="Freeform 40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10 h 504"/>
                <a:gd name="T2" fmla="*/ 15 w 2736"/>
                <a:gd name="T3" fmla="*/ 3 h 504"/>
                <a:gd name="T4" fmla="*/ 30 w 2736"/>
                <a:gd name="T5" fmla="*/ 0 h 504"/>
                <a:gd name="T6" fmla="*/ 46 w 2736"/>
                <a:gd name="T7" fmla="*/ 0 h 504"/>
                <a:gd name="T8" fmla="*/ 46 w 2736"/>
                <a:gd name="T9" fmla="*/ 2 h 504"/>
                <a:gd name="T10" fmla="*/ 30 w 2736"/>
                <a:gd name="T11" fmla="*/ 2 h 504"/>
                <a:gd name="T12" fmla="*/ 11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8" name="Freeform 41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6 w 1769"/>
                <a:gd name="T3" fmla="*/ 1 h 791"/>
                <a:gd name="T4" fmla="*/ 13 w 1769"/>
                <a:gd name="T5" fmla="*/ 4 h 791"/>
                <a:gd name="T6" fmla="*/ 19 w 1769"/>
                <a:gd name="T7" fmla="*/ 8 h 791"/>
                <a:gd name="T8" fmla="*/ 21 w 1769"/>
                <a:gd name="T9" fmla="*/ 12 h 791"/>
                <a:gd name="T10" fmla="*/ 20 w 1769"/>
                <a:gd name="T11" fmla="*/ 15 h 791"/>
                <a:gd name="T12" fmla="*/ 19 w 1769"/>
                <a:gd name="T13" fmla="*/ 12 h 791"/>
                <a:gd name="T14" fmla="*/ 16 w 1769"/>
                <a:gd name="T15" fmla="*/ 9 h 791"/>
                <a:gd name="T16" fmla="*/ 13 w 1769"/>
                <a:gd name="T17" fmla="*/ 6 h 791"/>
                <a:gd name="T18" fmla="*/ 7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99" name="Freeform 42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9 h 504"/>
                <a:gd name="T2" fmla="*/ 14 w 2736"/>
                <a:gd name="T3" fmla="*/ 3 h 504"/>
                <a:gd name="T4" fmla="*/ 28 w 2736"/>
                <a:gd name="T5" fmla="*/ 0 h 504"/>
                <a:gd name="T6" fmla="*/ 43 w 2736"/>
                <a:gd name="T7" fmla="*/ 0 h 504"/>
                <a:gd name="T8" fmla="*/ 43 w 2736"/>
                <a:gd name="T9" fmla="*/ 2 h 504"/>
                <a:gd name="T10" fmla="*/ 28 w 2736"/>
                <a:gd name="T11" fmla="*/ 2 h 504"/>
                <a:gd name="T12" fmla="*/ 10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0" name="Freeform 43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1 h 791"/>
                <a:gd name="T4" fmla="*/ 12 w 1769"/>
                <a:gd name="T5" fmla="*/ 4 h 791"/>
                <a:gd name="T6" fmla="*/ 17 w 1769"/>
                <a:gd name="T7" fmla="*/ 8 h 791"/>
                <a:gd name="T8" fmla="*/ 19 w 1769"/>
                <a:gd name="T9" fmla="*/ 12 h 791"/>
                <a:gd name="T10" fmla="*/ 18 w 1769"/>
                <a:gd name="T11" fmla="*/ 15 h 791"/>
                <a:gd name="T12" fmla="*/ 17 w 1769"/>
                <a:gd name="T13" fmla="*/ 12 h 791"/>
                <a:gd name="T14" fmla="*/ 15 w 1769"/>
                <a:gd name="T15" fmla="*/ 9 h 791"/>
                <a:gd name="T16" fmla="*/ 12 w 1769"/>
                <a:gd name="T17" fmla="*/ 6 h 791"/>
                <a:gd name="T18" fmla="*/ 6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1" name="Freeform 44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2" name="Freeform 45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3" name="Freeform 46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4" name="Freeform 47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5" name="Freeform 48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4 h 504"/>
                <a:gd name="T2" fmla="*/ 13 w 2736"/>
                <a:gd name="T3" fmla="*/ 1 h 504"/>
                <a:gd name="T4" fmla="*/ 26 w 2736"/>
                <a:gd name="T5" fmla="*/ 0 h 504"/>
                <a:gd name="T6" fmla="*/ 40 w 2736"/>
                <a:gd name="T7" fmla="*/ 0 h 504"/>
                <a:gd name="T8" fmla="*/ 40 w 2736"/>
                <a:gd name="T9" fmla="*/ 1 h 504"/>
                <a:gd name="T10" fmla="*/ 26 w 2736"/>
                <a:gd name="T11" fmla="*/ 1 h 504"/>
                <a:gd name="T12" fmla="*/ 10 w 2736"/>
                <a:gd name="T13" fmla="*/ 3 h 504"/>
                <a:gd name="T14" fmla="*/ 0 w 2736"/>
                <a:gd name="T15" fmla="*/ 4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6" name="Freeform 49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0 h 791"/>
                <a:gd name="T4" fmla="*/ 12 w 1769"/>
                <a:gd name="T5" fmla="*/ 2 h 791"/>
                <a:gd name="T6" fmla="*/ 16 w 1769"/>
                <a:gd name="T7" fmla="*/ 4 h 791"/>
                <a:gd name="T8" fmla="*/ 18 w 1769"/>
                <a:gd name="T9" fmla="*/ 5 h 791"/>
                <a:gd name="T10" fmla="*/ 17 w 1769"/>
                <a:gd name="T11" fmla="*/ 7 h 791"/>
                <a:gd name="T12" fmla="*/ 16 w 1769"/>
                <a:gd name="T13" fmla="*/ 6 h 791"/>
                <a:gd name="T14" fmla="*/ 14 w 1769"/>
                <a:gd name="T15" fmla="*/ 4 h 791"/>
                <a:gd name="T16" fmla="*/ 11 w 1769"/>
                <a:gd name="T17" fmla="*/ 3 h 791"/>
                <a:gd name="T18" fmla="*/ 6 w 1769"/>
                <a:gd name="T19" fmla="*/ 1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7" name="Freeform 50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7 h 504"/>
                <a:gd name="T2" fmla="*/ 14 w 2736"/>
                <a:gd name="T3" fmla="*/ 2 h 504"/>
                <a:gd name="T4" fmla="*/ 28 w 2736"/>
                <a:gd name="T5" fmla="*/ 0 h 504"/>
                <a:gd name="T6" fmla="*/ 43 w 2736"/>
                <a:gd name="T7" fmla="*/ 0 h 504"/>
                <a:gd name="T8" fmla="*/ 43 w 2736"/>
                <a:gd name="T9" fmla="*/ 1 h 504"/>
                <a:gd name="T10" fmla="*/ 28 w 2736"/>
                <a:gd name="T11" fmla="*/ 1 h 504"/>
                <a:gd name="T12" fmla="*/ 10 w 2736"/>
                <a:gd name="T13" fmla="*/ 4 h 504"/>
                <a:gd name="T14" fmla="*/ 0 w 2736"/>
                <a:gd name="T15" fmla="*/ 7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8" name="Freeform 51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1 h 791"/>
                <a:gd name="T4" fmla="*/ 12 w 1769"/>
                <a:gd name="T5" fmla="*/ 3 h 791"/>
                <a:gd name="T6" fmla="*/ 17 w 1769"/>
                <a:gd name="T7" fmla="*/ 6 h 791"/>
                <a:gd name="T8" fmla="*/ 19 w 1769"/>
                <a:gd name="T9" fmla="*/ 8 h 791"/>
                <a:gd name="T10" fmla="*/ 18 w 1769"/>
                <a:gd name="T11" fmla="*/ 11 h 791"/>
                <a:gd name="T12" fmla="*/ 17 w 1769"/>
                <a:gd name="T13" fmla="*/ 9 h 791"/>
                <a:gd name="T14" fmla="*/ 15 w 1769"/>
                <a:gd name="T15" fmla="*/ 6 h 791"/>
                <a:gd name="T16" fmla="*/ 12 w 1769"/>
                <a:gd name="T17" fmla="*/ 4 h 791"/>
                <a:gd name="T18" fmla="*/ 6 w 1769"/>
                <a:gd name="T19" fmla="*/ 2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09" name="Freeform 52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15 h 504"/>
                <a:gd name="T2" fmla="*/ 16 w 2736"/>
                <a:gd name="T3" fmla="*/ 5 h 504"/>
                <a:gd name="T4" fmla="*/ 33 w 2736"/>
                <a:gd name="T5" fmla="*/ 1 h 504"/>
                <a:gd name="T6" fmla="*/ 51 w 2736"/>
                <a:gd name="T7" fmla="*/ 1 h 504"/>
                <a:gd name="T8" fmla="*/ 51 w 2736"/>
                <a:gd name="T9" fmla="*/ 3 h 504"/>
                <a:gd name="T10" fmla="*/ 33 w 2736"/>
                <a:gd name="T11" fmla="*/ 3 h 504"/>
                <a:gd name="T12" fmla="*/ 12 w 2736"/>
                <a:gd name="T13" fmla="*/ 9 h 504"/>
                <a:gd name="T14" fmla="*/ 0 w 2736"/>
                <a:gd name="T15" fmla="*/ 1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0" name="Freeform 53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6 w 1769"/>
                <a:gd name="T3" fmla="*/ 2 h 791"/>
                <a:gd name="T4" fmla="*/ 15 w 1769"/>
                <a:gd name="T5" fmla="*/ 6 h 791"/>
                <a:gd name="T6" fmla="*/ 21 w 1769"/>
                <a:gd name="T7" fmla="*/ 13 h 791"/>
                <a:gd name="T8" fmla="*/ 22 w 1769"/>
                <a:gd name="T9" fmla="*/ 18 h 791"/>
                <a:gd name="T10" fmla="*/ 22 w 1769"/>
                <a:gd name="T11" fmla="*/ 23 h 791"/>
                <a:gd name="T12" fmla="*/ 20 w 1769"/>
                <a:gd name="T13" fmla="*/ 19 h 791"/>
                <a:gd name="T14" fmla="*/ 18 w 1769"/>
                <a:gd name="T15" fmla="*/ 13 h 791"/>
                <a:gd name="T16" fmla="*/ 14 w 1769"/>
                <a:gd name="T17" fmla="*/ 9 h 791"/>
                <a:gd name="T18" fmla="*/ 7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1" name="Freeform 54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2 h 504"/>
                <a:gd name="T2" fmla="*/ 11 w 2736"/>
                <a:gd name="T3" fmla="*/ 1 h 504"/>
                <a:gd name="T4" fmla="*/ 23 w 2736"/>
                <a:gd name="T5" fmla="*/ 0 h 504"/>
                <a:gd name="T6" fmla="*/ 35 w 2736"/>
                <a:gd name="T7" fmla="*/ 0 h 504"/>
                <a:gd name="T8" fmla="*/ 34 w 2736"/>
                <a:gd name="T9" fmla="*/ 0 h 504"/>
                <a:gd name="T10" fmla="*/ 22 w 2736"/>
                <a:gd name="T11" fmla="*/ 0 h 504"/>
                <a:gd name="T12" fmla="*/ 8 w 2736"/>
                <a:gd name="T13" fmla="*/ 1 h 504"/>
                <a:gd name="T14" fmla="*/ 0 w 2736"/>
                <a:gd name="T15" fmla="*/ 2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2" name="Freeform 55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4 w 1769"/>
                <a:gd name="T3" fmla="*/ 0 h 791"/>
                <a:gd name="T4" fmla="*/ 10 w 1769"/>
                <a:gd name="T5" fmla="*/ 1 h 791"/>
                <a:gd name="T6" fmla="*/ 14 w 1769"/>
                <a:gd name="T7" fmla="*/ 1 h 791"/>
                <a:gd name="T8" fmla="*/ 15 w 1769"/>
                <a:gd name="T9" fmla="*/ 2 h 791"/>
                <a:gd name="T10" fmla="*/ 15 w 1769"/>
                <a:gd name="T11" fmla="*/ 2 h 791"/>
                <a:gd name="T12" fmla="*/ 14 w 1769"/>
                <a:gd name="T13" fmla="*/ 2 h 791"/>
                <a:gd name="T14" fmla="*/ 12 w 1769"/>
                <a:gd name="T15" fmla="*/ 1 h 791"/>
                <a:gd name="T16" fmla="*/ 10 w 1769"/>
                <a:gd name="T17" fmla="*/ 1 h 791"/>
                <a:gd name="T18" fmla="*/ 5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3" name="Freeform 56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4" name="Freeform 57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5" name="Freeform 58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20 h 504"/>
                <a:gd name="T2" fmla="*/ 31 w 2736"/>
                <a:gd name="T3" fmla="*/ 7 h 504"/>
                <a:gd name="T4" fmla="*/ 63 w 2736"/>
                <a:gd name="T5" fmla="*/ 1 h 504"/>
                <a:gd name="T6" fmla="*/ 97 w 2736"/>
                <a:gd name="T7" fmla="*/ 1 h 504"/>
                <a:gd name="T8" fmla="*/ 96 w 2736"/>
                <a:gd name="T9" fmla="*/ 4 h 504"/>
                <a:gd name="T10" fmla="*/ 62 w 2736"/>
                <a:gd name="T11" fmla="*/ 4 h 504"/>
                <a:gd name="T12" fmla="*/ 23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6" name="Freeform 59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12 w 1769"/>
                <a:gd name="T3" fmla="*/ 2 h 791"/>
                <a:gd name="T4" fmla="*/ 28 w 1769"/>
                <a:gd name="T5" fmla="*/ 8 h 791"/>
                <a:gd name="T6" fmla="*/ 39 w 1769"/>
                <a:gd name="T7" fmla="*/ 17 h 791"/>
                <a:gd name="T8" fmla="*/ 43 w 1769"/>
                <a:gd name="T9" fmla="*/ 24 h 791"/>
                <a:gd name="T10" fmla="*/ 41 w 1769"/>
                <a:gd name="T11" fmla="*/ 31 h 791"/>
                <a:gd name="T12" fmla="*/ 39 w 1769"/>
                <a:gd name="T13" fmla="*/ 25 h 791"/>
                <a:gd name="T14" fmla="*/ 34 w 1769"/>
                <a:gd name="T15" fmla="*/ 18 h 791"/>
                <a:gd name="T16" fmla="*/ 27 w 1769"/>
                <a:gd name="T17" fmla="*/ 12 h 791"/>
                <a:gd name="T18" fmla="*/ 14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7" name="Freeform 60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16 h 504"/>
                <a:gd name="T2" fmla="*/ 28 w 2736"/>
                <a:gd name="T3" fmla="*/ 5 h 504"/>
                <a:gd name="T4" fmla="*/ 58 w 2736"/>
                <a:gd name="T5" fmla="*/ 1 h 504"/>
                <a:gd name="T6" fmla="*/ 90 w 2736"/>
                <a:gd name="T7" fmla="*/ 1 h 504"/>
                <a:gd name="T8" fmla="*/ 89 w 2736"/>
                <a:gd name="T9" fmla="*/ 3 h 504"/>
                <a:gd name="T10" fmla="*/ 58 w 2736"/>
                <a:gd name="T11" fmla="*/ 3 h 504"/>
                <a:gd name="T12" fmla="*/ 21 w 2736"/>
                <a:gd name="T13" fmla="*/ 10 h 504"/>
                <a:gd name="T14" fmla="*/ 0 w 2736"/>
                <a:gd name="T15" fmla="*/ 16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8" name="Freeform 61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6 w 1769"/>
                <a:gd name="T5" fmla="*/ 6 h 791"/>
                <a:gd name="T6" fmla="*/ 36 w 1769"/>
                <a:gd name="T7" fmla="*/ 14 h 791"/>
                <a:gd name="T8" fmla="*/ 39 w 1769"/>
                <a:gd name="T9" fmla="*/ 20 h 791"/>
                <a:gd name="T10" fmla="*/ 38 w 1769"/>
                <a:gd name="T11" fmla="*/ 25 h 791"/>
                <a:gd name="T12" fmla="*/ 36 w 1769"/>
                <a:gd name="T13" fmla="*/ 20 h 791"/>
                <a:gd name="T14" fmla="*/ 31 w 1769"/>
                <a:gd name="T15" fmla="*/ 15 h 791"/>
                <a:gd name="T16" fmla="*/ 25 w 1769"/>
                <a:gd name="T17" fmla="*/ 10 h 791"/>
                <a:gd name="T18" fmla="*/ 13 w 1769"/>
                <a:gd name="T19" fmla="*/ 5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19" name="Freeform 62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0" name="Freeform 63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5 h 791"/>
                <a:gd name="T10" fmla="*/ 48 w 1769"/>
                <a:gd name="T11" fmla="*/ 32 h 791"/>
                <a:gd name="T12" fmla="*/ 45 w 1769"/>
                <a:gd name="T13" fmla="*/ 26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1" name="Freeform 64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19 h 504"/>
                <a:gd name="T2" fmla="*/ 33 w 2736"/>
                <a:gd name="T3" fmla="*/ 6 h 504"/>
                <a:gd name="T4" fmla="*/ 67 w 2736"/>
                <a:gd name="T5" fmla="*/ 1 h 504"/>
                <a:gd name="T6" fmla="*/ 104 w 2736"/>
                <a:gd name="T7" fmla="*/ 1 h 504"/>
                <a:gd name="T8" fmla="*/ 103 w 2736"/>
                <a:gd name="T9" fmla="*/ 4 h 504"/>
                <a:gd name="T10" fmla="*/ 67 w 2736"/>
                <a:gd name="T11" fmla="*/ 4 h 504"/>
                <a:gd name="T12" fmla="*/ 25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2" name="Freeform 65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2 h 791"/>
                <a:gd name="T4" fmla="*/ 30 w 1769"/>
                <a:gd name="T5" fmla="*/ 7 h 791"/>
                <a:gd name="T6" fmla="*/ 42 w 1769"/>
                <a:gd name="T7" fmla="*/ 16 h 791"/>
                <a:gd name="T8" fmla="*/ 46 w 1769"/>
                <a:gd name="T9" fmla="*/ 22 h 791"/>
                <a:gd name="T10" fmla="*/ 44 w 1769"/>
                <a:gd name="T11" fmla="*/ 29 h 791"/>
                <a:gd name="T12" fmla="*/ 42 w 1769"/>
                <a:gd name="T13" fmla="*/ 23 h 791"/>
                <a:gd name="T14" fmla="*/ 36 w 1769"/>
                <a:gd name="T15" fmla="*/ 17 h 791"/>
                <a:gd name="T16" fmla="*/ 29 w 1769"/>
                <a:gd name="T17" fmla="*/ 11 h 791"/>
                <a:gd name="T18" fmla="*/ 15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3" name="Freeform 66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12 h 504"/>
                <a:gd name="T2" fmla="*/ 31 w 2736"/>
                <a:gd name="T3" fmla="*/ 4 h 504"/>
                <a:gd name="T4" fmla="*/ 63 w 2736"/>
                <a:gd name="T5" fmla="*/ 1 h 504"/>
                <a:gd name="T6" fmla="*/ 98 w 2736"/>
                <a:gd name="T7" fmla="*/ 1 h 504"/>
                <a:gd name="T8" fmla="*/ 97 w 2736"/>
                <a:gd name="T9" fmla="*/ 3 h 504"/>
                <a:gd name="T10" fmla="*/ 63 w 2736"/>
                <a:gd name="T11" fmla="*/ 3 h 504"/>
                <a:gd name="T12" fmla="*/ 23 w 2736"/>
                <a:gd name="T13" fmla="*/ 7 h 504"/>
                <a:gd name="T14" fmla="*/ 0 w 2736"/>
                <a:gd name="T15" fmla="*/ 12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4" name="Freeform 67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12 w 1769"/>
                <a:gd name="T3" fmla="*/ 1 h 791"/>
                <a:gd name="T4" fmla="*/ 29 w 1769"/>
                <a:gd name="T5" fmla="*/ 5 h 791"/>
                <a:gd name="T6" fmla="*/ 40 w 1769"/>
                <a:gd name="T7" fmla="*/ 11 h 791"/>
                <a:gd name="T8" fmla="*/ 43 w 1769"/>
                <a:gd name="T9" fmla="*/ 15 h 791"/>
                <a:gd name="T10" fmla="*/ 42 w 1769"/>
                <a:gd name="T11" fmla="*/ 20 h 791"/>
                <a:gd name="T12" fmla="*/ 39 w 1769"/>
                <a:gd name="T13" fmla="*/ 16 h 791"/>
                <a:gd name="T14" fmla="*/ 34 w 1769"/>
                <a:gd name="T15" fmla="*/ 11 h 791"/>
                <a:gd name="T16" fmla="*/ 27 w 1769"/>
                <a:gd name="T17" fmla="*/ 7 h 791"/>
                <a:gd name="T18" fmla="*/ 14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5" name="Freeform 68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13 h 504"/>
                <a:gd name="T2" fmla="*/ 26 w 2736"/>
                <a:gd name="T3" fmla="*/ 4 h 504"/>
                <a:gd name="T4" fmla="*/ 53 w 2736"/>
                <a:gd name="T5" fmla="*/ 1 h 504"/>
                <a:gd name="T6" fmla="*/ 82 w 2736"/>
                <a:gd name="T7" fmla="*/ 1 h 504"/>
                <a:gd name="T8" fmla="*/ 82 w 2736"/>
                <a:gd name="T9" fmla="*/ 3 h 504"/>
                <a:gd name="T10" fmla="*/ 53 w 2736"/>
                <a:gd name="T11" fmla="*/ 3 h 504"/>
                <a:gd name="T12" fmla="*/ 20 w 2736"/>
                <a:gd name="T13" fmla="*/ 7 h 504"/>
                <a:gd name="T14" fmla="*/ 0 w 2736"/>
                <a:gd name="T15" fmla="*/ 1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6" name="Freeform 69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10 w 1769"/>
                <a:gd name="T3" fmla="*/ 1 h 791"/>
                <a:gd name="T4" fmla="*/ 24 w 1769"/>
                <a:gd name="T5" fmla="*/ 5 h 791"/>
                <a:gd name="T6" fmla="*/ 33 w 1769"/>
                <a:gd name="T7" fmla="*/ 11 h 791"/>
                <a:gd name="T8" fmla="*/ 36 w 1769"/>
                <a:gd name="T9" fmla="*/ 15 h 791"/>
                <a:gd name="T10" fmla="*/ 35 w 1769"/>
                <a:gd name="T11" fmla="*/ 20 h 791"/>
                <a:gd name="T12" fmla="*/ 33 w 1769"/>
                <a:gd name="T13" fmla="*/ 16 h 791"/>
                <a:gd name="T14" fmla="*/ 29 w 1769"/>
                <a:gd name="T15" fmla="*/ 11 h 791"/>
                <a:gd name="T16" fmla="*/ 23 w 1769"/>
                <a:gd name="T17" fmla="*/ 7 h 791"/>
                <a:gd name="T18" fmla="*/ 12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7" name="Freeform 70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7 h 504"/>
                <a:gd name="T2" fmla="*/ 25 w 2736"/>
                <a:gd name="T3" fmla="*/ 2 h 504"/>
                <a:gd name="T4" fmla="*/ 51 w 2736"/>
                <a:gd name="T5" fmla="*/ 0 h 504"/>
                <a:gd name="T6" fmla="*/ 79 w 2736"/>
                <a:gd name="T7" fmla="*/ 0 h 504"/>
                <a:gd name="T8" fmla="*/ 78 w 2736"/>
                <a:gd name="T9" fmla="*/ 1 h 504"/>
                <a:gd name="T10" fmla="*/ 51 w 2736"/>
                <a:gd name="T11" fmla="*/ 1 h 504"/>
                <a:gd name="T12" fmla="*/ 19 w 2736"/>
                <a:gd name="T13" fmla="*/ 4 h 504"/>
                <a:gd name="T14" fmla="*/ 0 w 2736"/>
                <a:gd name="T15" fmla="*/ 7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8" name="Freeform 71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10 w 1769"/>
                <a:gd name="T3" fmla="*/ 1 h 791"/>
                <a:gd name="T4" fmla="*/ 23 w 1769"/>
                <a:gd name="T5" fmla="*/ 3 h 791"/>
                <a:gd name="T6" fmla="*/ 32 w 1769"/>
                <a:gd name="T7" fmla="*/ 6 h 791"/>
                <a:gd name="T8" fmla="*/ 35 w 1769"/>
                <a:gd name="T9" fmla="*/ 9 h 791"/>
                <a:gd name="T10" fmla="*/ 34 w 1769"/>
                <a:gd name="T11" fmla="*/ 11 h 791"/>
                <a:gd name="T12" fmla="*/ 32 w 1769"/>
                <a:gd name="T13" fmla="*/ 9 h 791"/>
                <a:gd name="T14" fmla="*/ 28 w 1769"/>
                <a:gd name="T15" fmla="*/ 7 h 791"/>
                <a:gd name="T16" fmla="*/ 22 w 1769"/>
                <a:gd name="T17" fmla="*/ 4 h 791"/>
                <a:gd name="T18" fmla="*/ 12 w 1769"/>
                <a:gd name="T19" fmla="*/ 2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29" name="Freeform 72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3 h 2368"/>
                <a:gd name="T2" fmla="*/ 10 w 776"/>
                <a:gd name="T3" fmla="*/ 1 h 2368"/>
                <a:gd name="T4" fmla="*/ 4 w 776"/>
                <a:gd name="T5" fmla="*/ 6 h 2368"/>
                <a:gd name="T6" fmla="*/ 14 w 776"/>
                <a:gd name="T7" fmla="*/ 6 h 2368"/>
                <a:gd name="T8" fmla="*/ 8 w 776"/>
                <a:gd name="T9" fmla="*/ 12 h 2368"/>
                <a:gd name="T10" fmla="*/ 16 w 776"/>
                <a:gd name="T11" fmla="*/ 14 h 2368"/>
                <a:gd name="T12" fmla="*/ 12 w 776"/>
                <a:gd name="T13" fmla="*/ 18 h 2368"/>
                <a:gd name="T14" fmla="*/ 20 w 776"/>
                <a:gd name="T15" fmla="*/ 20 h 2368"/>
                <a:gd name="T16" fmla="*/ 16 w 776"/>
                <a:gd name="T17" fmla="*/ 24 h 2368"/>
                <a:gd name="T18" fmla="*/ 22 w 776"/>
                <a:gd name="T19" fmla="*/ 26 h 2368"/>
                <a:gd name="T20" fmla="*/ 20 w 776"/>
                <a:gd name="T21" fmla="*/ 30 h 2368"/>
                <a:gd name="T22" fmla="*/ 24 w 776"/>
                <a:gd name="T23" fmla="*/ 34 h 2368"/>
                <a:gd name="T24" fmla="*/ 24 w 776"/>
                <a:gd name="T25" fmla="*/ 38 h 2368"/>
                <a:gd name="T26" fmla="*/ 28 w 776"/>
                <a:gd name="T27" fmla="*/ 44 h 2368"/>
                <a:gd name="T28" fmla="*/ 25 w 776"/>
                <a:gd name="T29" fmla="*/ 49 h 2368"/>
                <a:gd name="T30" fmla="*/ 30 w 776"/>
                <a:gd name="T31" fmla="*/ 53 h 2368"/>
                <a:gd name="T32" fmla="*/ 28 w 776"/>
                <a:gd name="T33" fmla="*/ 59 h 2368"/>
                <a:gd name="T34" fmla="*/ 30 w 776"/>
                <a:gd name="T35" fmla="*/ 65 h 2368"/>
                <a:gd name="T36" fmla="*/ 28 w 776"/>
                <a:gd name="T37" fmla="*/ 69 h 2368"/>
                <a:gd name="T38" fmla="*/ 31 w 776"/>
                <a:gd name="T39" fmla="*/ 75 h 2368"/>
                <a:gd name="T40" fmla="*/ 30 w 776"/>
                <a:gd name="T41" fmla="*/ 81 h 2368"/>
                <a:gd name="T42" fmla="*/ 31 w 776"/>
                <a:gd name="T43" fmla="*/ 89 h 2368"/>
                <a:gd name="T44" fmla="*/ 30 w 776"/>
                <a:gd name="T45" fmla="*/ 91 h 2368"/>
                <a:gd name="T46" fmla="*/ 31 w 776"/>
                <a:gd name="T47" fmla="*/ 96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0" name="Arc 73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6 w 21600"/>
                <a:gd name="T1" fmla="*/ 0 h 21602"/>
                <a:gd name="T2" fmla="*/ 22 w 21600"/>
                <a:gd name="T3" fmla="*/ 26 h 21602"/>
                <a:gd name="T4" fmla="*/ 0 w 21600"/>
                <a:gd name="T5" fmla="*/ 25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1" name="Arc 74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19 w 36729"/>
                <a:gd name="T1" fmla="*/ 10 h 21600"/>
                <a:gd name="T2" fmla="*/ 0 w 36729"/>
                <a:gd name="T3" fmla="*/ 11 h 21600"/>
                <a:gd name="T4" fmla="*/ 9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2" name="Arc 75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2 h 22305"/>
                <a:gd name="T2" fmla="*/ 6 w 28940"/>
                <a:gd name="T3" fmla="*/ 27 h 22305"/>
                <a:gd name="T4" fmla="*/ 1 w 28940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3" name="Arc 76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2 h 22305"/>
                <a:gd name="T2" fmla="*/ 14 w 30473"/>
                <a:gd name="T3" fmla="*/ 26 h 22305"/>
                <a:gd name="T4" fmla="*/ 4 w 30473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4" name="Arc 77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5 h 22305"/>
                <a:gd name="T2" fmla="*/ 17 w 34455"/>
                <a:gd name="T3" fmla="*/ 27 h 22305"/>
                <a:gd name="T4" fmla="*/ 6 w 34455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5" name="Arc 78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5 h 22305"/>
                <a:gd name="T2" fmla="*/ 0 w 34812"/>
                <a:gd name="T3" fmla="*/ 27 h 22305"/>
                <a:gd name="T4" fmla="*/ 0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6" name="Arc 79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5 h 22305"/>
                <a:gd name="T2" fmla="*/ 3 w 34812"/>
                <a:gd name="T3" fmla="*/ 27 h 22305"/>
                <a:gd name="T4" fmla="*/ 1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7" name="Arc 80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5 h 22305"/>
                <a:gd name="T2" fmla="*/ 6 w 34812"/>
                <a:gd name="T3" fmla="*/ 27 h 22305"/>
                <a:gd name="T4" fmla="*/ 2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8" name="Freeform 81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3 h 2368"/>
                <a:gd name="T2" fmla="*/ 10 w 776"/>
                <a:gd name="T3" fmla="*/ 1 h 2368"/>
                <a:gd name="T4" fmla="*/ 4 w 776"/>
                <a:gd name="T5" fmla="*/ 6 h 2368"/>
                <a:gd name="T6" fmla="*/ 14 w 776"/>
                <a:gd name="T7" fmla="*/ 6 h 2368"/>
                <a:gd name="T8" fmla="*/ 8 w 776"/>
                <a:gd name="T9" fmla="*/ 12 h 2368"/>
                <a:gd name="T10" fmla="*/ 15 w 776"/>
                <a:gd name="T11" fmla="*/ 14 h 2368"/>
                <a:gd name="T12" fmla="*/ 12 w 776"/>
                <a:gd name="T13" fmla="*/ 18 h 2368"/>
                <a:gd name="T14" fmla="*/ 19 w 776"/>
                <a:gd name="T15" fmla="*/ 20 h 2368"/>
                <a:gd name="T16" fmla="*/ 15 w 776"/>
                <a:gd name="T17" fmla="*/ 24 h 2368"/>
                <a:gd name="T18" fmla="*/ 21 w 776"/>
                <a:gd name="T19" fmla="*/ 26 h 2368"/>
                <a:gd name="T20" fmla="*/ 19 w 776"/>
                <a:gd name="T21" fmla="*/ 30 h 2368"/>
                <a:gd name="T22" fmla="*/ 23 w 776"/>
                <a:gd name="T23" fmla="*/ 34 h 2368"/>
                <a:gd name="T24" fmla="*/ 23 w 776"/>
                <a:gd name="T25" fmla="*/ 38 h 2368"/>
                <a:gd name="T26" fmla="*/ 27 w 776"/>
                <a:gd name="T27" fmla="*/ 44 h 2368"/>
                <a:gd name="T28" fmla="*/ 25 w 776"/>
                <a:gd name="T29" fmla="*/ 49 h 2368"/>
                <a:gd name="T30" fmla="*/ 29 w 776"/>
                <a:gd name="T31" fmla="*/ 53 h 2368"/>
                <a:gd name="T32" fmla="*/ 27 w 776"/>
                <a:gd name="T33" fmla="*/ 59 h 2368"/>
                <a:gd name="T34" fmla="*/ 29 w 776"/>
                <a:gd name="T35" fmla="*/ 65 h 2368"/>
                <a:gd name="T36" fmla="*/ 27 w 776"/>
                <a:gd name="T37" fmla="*/ 69 h 2368"/>
                <a:gd name="T38" fmla="*/ 31 w 776"/>
                <a:gd name="T39" fmla="*/ 75 h 2368"/>
                <a:gd name="T40" fmla="*/ 29 w 776"/>
                <a:gd name="T41" fmla="*/ 81 h 2368"/>
                <a:gd name="T42" fmla="*/ 31 w 776"/>
                <a:gd name="T43" fmla="*/ 89 h 2368"/>
                <a:gd name="T44" fmla="*/ 29 w 776"/>
                <a:gd name="T45" fmla="*/ 91 h 2368"/>
                <a:gd name="T46" fmla="*/ 31 w 776"/>
                <a:gd name="T47" fmla="*/ 96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39" name="Freeform 82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1 w 776"/>
                <a:gd name="T7" fmla="*/ 2 h 2368"/>
                <a:gd name="T8" fmla="*/ 6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6 w 776"/>
                <a:gd name="T15" fmla="*/ 6 h 2368"/>
                <a:gd name="T16" fmla="*/ 13 w 776"/>
                <a:gd name="T17" fmla="*/ 8 h 2368"/>
                <a:gd name="T18" fmla="*/ 18 w 776"/>
                <a:gd name="T19" fmla="*/ 8 h 2368"/>
                <a:gd name="T20" fmla="*/ 16 w 776"/>
                <a:gd name="T21" fmla="*/ 10 h 2368"/>
                <a:gd name="T22" fmla="*/ 19 w 776"/>
                <a:gd name="T23" fmla="*/ 11 h 2368"/>
                <a:gd name="T24" fmla="*/ 19 w 776"/>
                <a:gd name="T25" fmla="*/ 12 h 2368"/>
                <a:gd name="T26" fmla="*/ 23 w 776"/>
                <a:gd name="T27" fmla="*/ 14 h 2368"/>
                <a:gd name="T28" fmla="*/ 21 w 776"/>
                <a:gd name="T29" fmla="*/ 16 h 2368"/>
                <a:gd name="T30" fmla="*/ 24 w 776"/>
                <a:gd name="T31" fmla="*/ 17 h 2368"/>
                <a:gd name="T32" fmla="*/ 23 w 776"/>
                <a:gd name="T33" fmla="*/ 19 h 2368"/>
                <a:gd name="T34" fmla="*/ 24 w 776"/>
                <a:gd name="T35" fmla="*/ 21 h 2368"/>
                <a:gd name="T36" fmla="*/ 23 w 776"/>
                <a:gd name="T37" fmla="*/ 22 h 2368"/>
                <a:gd name="T38" fmla="*/ 26 w 776"/>
                <a:gd name="T39" fmla="*/ 24 h 2368"/>
                <a:gd name="T40" fmla="*/ 24 w 776"/>
                <a:gd name="T41" fmla="*/ 26 h 2368"/>
                <a:gd name="T42" fmla="*/ 26 w 776"/>
                <a:gd name="T43" fmla="*/ 28 h 2368"/>
                <a:gd name="T44" fmla="*/ 24 w 776"/>
                <a:gd name="T45" fmla="*/ 29 h 2368"/>
                <a:gd name="T46" fmla="*/ 26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0" name="Arc 83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7 h 22305"/>
                <a:gd name="T2" fmla="*/ 18 w 36830"/>
                <a:gd name="T3" fmla="*/ 27 h 22305"/>
                <a:gd name="T4" fmla="*/ 8 w 36830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1" name="Arc 84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12 h 21600"/>
                <a:gd name="T2" fmla="*/ 11 w 31881"/>
                <a:gd name="T3" fmla="*/ 6 h 21600"/>
                <a:gd name="T4" fmla="*/ 6 w 31881"/>
                <a:gd name="T5" fmla="*/ 2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2" name="Arc 85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5 h 21600"/>
                <a:gd name="T2" fmla="*/ 2 w 31146"/>
                <a:gd name="T3" fmla="*/ 11 h 21600"/>
                <a:gd name="T4" fmla="*/ 1 w 31146"/>
                <a:gd name="T5" fmla="*/ 2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3" name="Freeform 86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3 h 2368"/>
                <a:gd name="T2" fmla="*/ 49 w 776"/>
                <a:gd name="T3" fmla="*/ 1 h 2368"/>
                <a:gd name="T4" fmla="*/ 19 w 776"/>
                <a:gd name="T5" fmla="*/ 7 h 2368"/>
                <a:gd name="T6" fmla="*/ 69 w 776"/>
                <a:gd name="T7" fmla="*/ 7 h 2368"/>
                <a:gd name="T8" fmla="*/ 39 w 776"/>
                <a:gd name="T9" fmla="*/ 13 h 2368"/>
                <a:gd name="T10" fmla="*/ 79 w 776"/>
                <a:gd name="T11" fmla="*/ 15 h 2368"/>
                <a:gd name="T12" fmla="*/ 59 w 776"/>
                <a:gd name="T13" fmla="*/ 19 h 2368"/>
                <a:gd name="T14" fmla="*/ 98 w 776"/>
                <a:gd name="T15" fmla="*/ 21 h 2368"/>
                <a:gd name="T16" fmla="*/ 79 w 776"/>
                <a:gd name="T17" fmla="*/ 26 h 2368"/>
                <a:gd name="T18" fmla="*/ 108 w 776"/>
                <a:gd name="T19" fmla="*/ 28 h 2368"/>
                <a:gd name="T20" fmla="*/ 98 w 776"/>
                <a:gd name="T21" fmla="*/ 32 h 2368"/>
                <a:gd name="T22" fmla="*/ 118 w 776"/>
                <a:gd name="T23" fmla="*/ 36 h 2368"/>
                <a:gd name="T24" fmla="*/ 118 w 776"/>
                <a:gd name="T25" fmla="*/ 40 h 2368"/>
                <a:gd name="T26" fmla="*/ 138 w 776"/>
                <a:gd name="T27" fmla="*/ 46 h 2368"/>
                <a:gd name="T28" fmla="*/ 128 w 776"/>
                <a:gd name="T29" fmla="*/ 53 h 2368"/>
                <a:gd name="T30" fmla="*/ 147 w 776"/>
                <a:gd name="T31" fmla="*/ 57 h 2368"/>
                <a:gd name="T32" fmla="*/ 138 w 776"/>
                <a:gd name="T33" fmla="*/ 63 h 2368"/>
                <a:gd name="T34" fmla="*/ 147 w 776"/>
                <a:gd name="T35" fmla="*/ 69 h 2368"/>
                <a:gd name="T36" fmla="*/ 138 w 776"/>
                <a:gd name="T37" fmla="*/ 73 h 2368"/>
                <a:gd name="T38" fmla="*/ 157 w 776"/>
                <a:gd name="T39" fmla="*/ 80 h 2368"/>
                <a:gd name="T40" fmla="*/ 147 w 776"/>
                <a:gd name="T41" fmla="*/ 86 h 2368"/>
                <a:gd name="T42" fmla="*/ 157 w 776"/>
                <a:gd name="T43" fmla="*/ 94 h 2368"/>
                <a:gd name="T44" fmla="*/ 147 w 776"/>
                <a:gd name="T45" fmla="*/ 96 h 2368"/>
                <a:gd name="T46" fmla="*/ 157 w 776"/>
                <a:gd name="T47" fmla="*/ 103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4" name="Freeform 87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3 h 2368"/>
                <a:gd name="T2" fmla="*/ 20 w 776"/>
                <a:gd name="T3" fmla="*/ 1 h 2368"/>
                <a:gd name="T4" fmla="*/ 8 w 776"/>
                <a:gd name="T5" fmla="*/ 7 h 2368"/>
                <a:gd name="T6" fmla="*/ 28 w 776"/>
                <a:gd name="T7" fmla="*/ 7 h 2368"/>
                <a:gd name="T8" fmla="*/ 16 w 776"/>
                <a:gd name="T9" fmla="*/ 13 h 2368"/>
                <a:gd name="T10" fmla="*/ 32 w 776"/>
                <a:gd name="T11" fmla="*/ 15 h 2368"/>
                <a:gd name="T12" fmla="*/ 24 w 776"/>
                <a:gd name="T13" fmla="*/ 19 h 2368"/>
                <a:gd name="T14" fmla="*/ 40 w 776"/>
                <a:gd name="T15" fmla="*/ 21 h 2368"/>
                <a:gd name="T16" fmla="*/ 32 w 776"/>
                <a:gd name="T17" fmla="*/ 26 h 2368"/>
                <a:gd name="T18" fmla="*/ 44 w 776"/>
                <a:gd name="T19" fmla="*/ 28 h 2368"/>
                <a:gd name="T20" fmla="*/ 40 w 776"/>
                <a:gd name="T21" fmla="*/ 32 h 2368"/>
                <a:gd name="T22" fmla="*/ 48 w 776"/>
                <a:gd name="T23" fmla="*/ 36 h 2368"/>
                <a:gd name="T24" fmla="*/ 48 w 776"/>
                <a:gd name="T25" fmla="*/ 40 h 2368"/>
                <a:gd name="T26" fmla="*/ 57 w 776"/>
                <a:gd name="T27" fmla="*/ 46 h 2368"/>
                <a:gd name="T28" fmla="*/ 52 w 776"/>
                <a:gd name="T29" fmla="*/ 53 h 2368"/>
                <a:gd name="T30" fmla="*/ 61 w 776"/>
                <a:gd name="T31" fmla="*/ 57 h 2368"/>
                <a:gd name="T32" fmla="*/ 57 w 776"/>
                <a:gd name="T33" fmla="*/ 63 h 2368"/>
                <a:gd name="T34" fmla="*/ 61 w 776"/>
                <a:gd name="T35" fmla="*/ 69 h 2368"/>
                <a:gd name="T36" fmla="*/ 57 w 776"/>
                <a:gd name="T37" fmla="*/ 73 h 2368"/>
                <a:gd name="T38" fmla="*/ 65 w 776"/>
                <a:gd name="T39" fmla="*/ 79 h 2368"/>
                <a:gd name="T40" fmla="*/ 61 w 776"/>
                <a:gd name="T41" fmla="*/ 86 h 2368"/>
                <a:gd name="T42" fmla="*/ 65 w 776"/>
                <a:gd name="T43" fmla="*/ 94 h 2368"/>
                <a:gd name="T44" fmla="*/ 61 w 776"/>
                <a:gd name="T45" fmla="*/ 96 h 2368"/>
                <a:gd name="T46" fmla="*/ 65 w 776"/>
                <a:gd name="T47" fmla="*/ 102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5" name="Freeform 88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3 h 2368"/>
                <a:gd name="T2" fmla="*/ 7 w 776"/>
                <a:gd name="T3" fmla="*/ 1 h 2368"/>
                <a:gd name="T4" fmla="*/ 3 w 776"/>
                <a:gd name="T5" fmla="*/ 7 h 2368"/>
                <a:gd name="T6" fmla="*/ 10 w 776"/>
                <a:gd name="T7" fmla="*/ 7 h 2368"/>
                <a:gd name="T8" fmla="*/ 6 w 776"/>
                <a:gd name="T9" fmla="*/ 13 h 2368"/>
                <a:gd name="T10" fmla="*/ 12 w 776"/>
                <a:gd name="T11" fmla="*/ 15 h 2368"/>
                <a:gd name="T12" fmla="*/ 9 w 776"/>
                <a:gd name="T13" fmla="*/ 19 h 2368"/>
                <a:gd name="T14" fmla="*/ 15 w 776"/>
                <a:gd name="T15" fmla="*/ 21 h 2368"/>
                <a:gd name="T16" fmla="*/ 12 w 776"/>
                <a:gd name="T17" fmla="*/ 26 h 2368"/>
                <a:gd name="T18" fmla="*/ 16 w 776"/>
                <a:gd name="T19" fmla="*/ 28 h 2368"/>
                <a:gd name="T20" fmla="*/ 15 w 776"/>
                <a:gd name="T21" fmla="*/ 32 h 2368"/>
                <a:gd name="T22" fmla="*/ 17 w 776"/>
                <a:gd name="T23" fmla="*/ 36 h 2368"/>
                <a:gd name="T24" fmla="*/ 17 w 776"/>
                <a:gd name="T25" fmla="*/ 40 h 2368"/>
                <a:gd name="T26" fmla="*/ 20 w 776"/>
                <a:gd name="T27" fmla="*/ 46 h 2368"/>
                <a:gd name="T28" fmla="*/ 19 w 776"/>
                <a:gd name="T29" fmla="*/ 53 h 2368"/>
                <a:gd name="T30" fmla="*/ 22 w 776"/>
                <a:gd name="T31" fmla="*/ 57 h 2368"/>
                <a:gd name="T32" fmla="*/ 20 w 776"/>
                <a:gd name="T33" fmla="*/ 63 h 2368"/>
                <a:gd name="T34" fmla="*/ 22 w 776"/>
                <a:gd name="T35" fmla="*/ 69 h 2368"/>
                <a:gd name="T36" fmla="*/ 20 w 776"/>
                <a:gd name="T37" fmla="*/ 73 h 2368"/>
                <a:gd name="T38" fmla="*/ 23 w 776"/>
                <a:gd name="T39" fmla="*/ 79 h 2368"/>
                <a:gd name="T40" fmla="*/ 22 w 776"/>
                <a:gd name="T41" fmla="*/ 86 h 2368"/>
                <a:gd name="T42" fmla="*/ 23 w 776"/>
                <a:gd name="T43" fmla="*/ 94 h 2368"/>
                <a:gd name="T44" fmla="*/ 22 w 776"/>
                <a:gd name="T45" fmla="*/ 96 h 2368"/>
                <a:gd name="T46" fmla="*/ 23 w 776"/>
                <a:gd name="T47" fmla="*/ 102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6" name="Freeform 89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3 h 2368"/>
                <a:gd name="T2" fmla="*/ 42 w 776"/>
                <a:gd name="T3" fmla="*/ 1 h 2368"/>
                <a:gd name="T4" fmla="*/ 17 w 776"/>
                <a:gd name="T5" fmla="*/ 8 h 2368"/>
                <a:gd name="T6" fmla="*/ 59 w 776"/>
                <a:gd name="T7" fmla="*/ 8 h 2368"/>
                <a:gd name="T8" fmla="*/ 34 w 776"/>
                <a:gd name="T9" fmla="*/ 15 h 2368"/>
                <a:gd name="T10" fmla="*/ 68 w 776"/>
                <a:gd name="T11" fmla="*/ 17 h 2368"/>
                <a:gd name="T12" fmla="*/ 51 w 776"/>
                <a:gd name="T13" fmla="*/ 21 h 2368"/>
                <a:gd name="T14" fmla="*/ 85 w 776"/>
                <a:gd name="T15" fmla="*/ 24 h 2368"/>
                <a:gd name="T16" fmla="*/ 68 w 776"/>
                <a:gd name="T17" fmla="*/ 28 h 2368"/>
                <a:gd name="T18" fmla="*/ 93 w 776"/>
                <a:gd name="T19" fmla="*/ 31 h 2368"/>
                <a:gd name="T20" fmla="*/ 85 w 776"/>
                <a:gd name="T21" fmla="*/ 35 h 2368"/>
                <a:gd name="T22" fmla="*/ 102 w 776"/>
                <a:gd name="T23" fmla="*/ 40 h 2368"/>
                <a:gd name="T24" fmla="*/ 102 w 776"/>
                <a:gd name="T25" fmla="*/ 44 h 2368"/>
                <a:gd name="T26" fmla="*/ 118 w 776"/>
                <a:gd name="T27" fmla="*/ 51 h 2368"/>
                <a:gd name="T28" fmla="*/ 110 w 776"/>
                <a:gd name="T29" fmla="*/ 58 h 2368"/>
                <a:gd name="T30" fmla="*/ 127 w 776"/>
                <a:gd name="T31" fmla="*/ 63 h 2368"/>
                <a:gd name="T32" fmla="*/ 118 w 776"/>
                <a:gd name="T33" fmla="*/ 70 h 2368"/>
                <a:gd name="T34" fmla="*/ 127 w 776"/>
                <a:gd name="T35" fmla="*/ 77 h 2368"/>
                <a:gd name="T36" fmla="*/ 118 w 776"/>
                <a:gd name="T37" fmla="*/ 81 h 2368"/>
                <a:gd name="T38" fmla="*/ 136 w 776"/>
                <a:gd name="T39" fmla="*/ 88 h 2368"/>
                <a:gd name="T40" fmla="*/ 127 w 776"/>
                <a:gd name="T41" fmla="*/ 95 h 2368"/>
                <a:gd name="T42" fmla="*/ 136 w 776"/>
                <a:gd name="T43" fmla="*/ 104 h 2368"/>
                <a:gd name="T44" fmla="*/ 127 w 776"/>
                <a:gd name="T45" fmla="*/ 107 h 2368"/>
                <a:gd name="T46" fmla="*/ 136 w 776"/>
                <a:gd name="T47" fmla="*/ 113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7" name="Freeform 90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1 h 2368"/>
                <a:gd name="T2" fmla="*/ 96 w 776"/>
                <a:gd name="T3" fmla="*/ 0 h 2368"/>
                <a:gd name="T4" fmla="*/ 39 w 776"/>
                <a:gd name="T5" fmla="*/ 3 h 2368"/>
                <a:gd name="T6" fmla="*/ 134 w 776"/>
                <a:gd name="T7" fmla="*/ 3 h 2368"/>
                <a:gd name="T8" fmla="*/ 76 w 776"/>
                <a:gd name="T9" fmla="*/ 6 h 2368"/>
                <a:gd name="T10" fmla="*/ 153 w 776"/>
                <a:gd name="T11" fmla="*/ 7 h 2368"/>
                <a:gd name="T12" fmla="*/ 115 w 776"/>
                <a:gd name="T13" fmla="*/ 9 h 2368"/>
                <a:gd name="T14" fmla="*/ 191 w 776"/>
                <a:gd name="T15" fmla="*/ 10 h 2368"/>
                <a:gd name="T16" fmla="*/ 153 w 776"/>
                <a:gd name="T17" fmla="*/ 13 h 2368"/>
                <a:gd name="T18" fmla="*/ 210 w 776"/>
                <a:gd name="T19" fmla="*/ 14 h 2368"/>
                <a:gd name="T20" fmla="*/ 191 w 776"/>
                <a:gd name="T21" fmla="*/ 16 h 2368"/>
                <a:gd name="T22" fmla="*/ 230 w 776"/>
                <a:gd name="T23" fmla="*/ 18 h 2368"/>
                <a:gd name="T24" fmla="*/ 230 w 776"/>
                <a:gd name="T25" fmla="*/ 20 h 2368"/>
                <a:gd name="T26" fmla="*/ 268 w 776"/>
                <a:gd name="T27" fmla="*/ 23 h 2368"/>
                <a:gd name="T28" fmla="*/ 249 w 776"/>
                <a:gd name="T29" fmla="*/ 26 h 2368"/>
                <a:gd name="T30" fmla="*/ 287 w 776"/>
                <a:gd name="T31" fmla="*/ 28 h 2368"/>
                <a:gd name="T32" fmla="*/ 268 w 776"/>
                <a:gd name="T33" fmla="*/ 31 h 2368"/>
                <a:gd name="T34" fmla="*/ 287 w 776"/>
                <a:gd name="T35" fmla="*/ 34 h 2368"/>
                <a:gd name="T36" fmla="*/ 268 w 776"/>
                <a:gd name="T37" fmla="*/ 36 h 2368"/>
                <a:gd name="T38" fmla="*/ 306 w 776"/>
                <a:gd name="T39" fmla="*/ 39 h 2368"/>
                <a:gd name="T40" fmla="*/ 287 w 776"/>
                <a:gd name="T41" fmla="*/ 42 h 2368"/>
                <a:gd name="T42" fmla="*/ 306 w 776"/>
                <a:gd name="T43" fmla="*/ 46 h 2368"/>
                <a:gd name="T44" fmla="*/ 287 w 776"/>
                <a:gd name="T45" fmla="*/ 47 h 2368"/>
                <a:gd name="T46" fmla="*/ 306 w 776"/>
                <a:gd name="T47" fmla="*/ 5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8" name="Freeform 91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3 h 2368"/>
                <a:gd name="T2" fmla="*/ 18 w 776"/>
                <a:gd name="T3" fmla="*/ 1 h 2368"/>
                <a:gd name="T4" fmla="*/ 7 w 776"/>
                <a:gd name="T5" fmla="*/ 6 h 2368"/>
                <a:gd name="T6" fmla="*/ 26 w 776"/>
                <a:gd name="T7" fmla="*/ 6 h 2368"/>
                <a:gd name="T8" fmla="*/ 15 w 776"/>
                <a:gd name="T9" fmla="*/ 12 h 2368"/>
                <a:gd name="T10" fmla="*/ 29 w 776"/>
                <a:gd name="T11" fmla="*/ 13 h 2368"/>
                <a:gd name="T12" fmla="*/ 22 w 776"/>
                <a:gd name="T13" fmla="*/ 17 h 2368"/>
                <a:gd name="T14" fmla="*/ 36 w 776"/>
                <a:gd name="T15" fmla="*/ 19 h 2368"/>
                <a:gd name="T16" fmla="*/ 29 w 776"/>
                <a:gd name="T17" fmla="*/ 23 h 2368"/>
                <a:gd name="T18" fmla="*/ 40 w 776"/>
                <a:gd name="T19" fmla="*/ 24 h 2368"/>
                <a:gd name="T20" fmla="*/ 36 w 776"/>
                <a:gd name="T21" fmla="*/ 28 h 2368"/>
                <a:gd name="T22" fmla="*/ 44 w 776"/>
                <a:gd name="T23" fmla="*/ 32 h 2368"/>
                <a:gd name="T24" fmla="*/ 44 w 776"/>
                <a:gd name="T25" fmla="*/ 35 h 2368"/>
                <a:gd name="T26" fmla="*/ 51 w 776"/>
                <a:gd name="T27" fmla="*/ 41 h 2368"/>
                <a:gd name="T28" fmla="*/ 47 w 776"/>
                <a:gd name="T29" fmla="*/ 47 h 2368"/>
                <a:gd name="T30" fmla="*/ 55 w 776"/>
                <a:gd name="T31" fmla="*/ 50 h 2368"/>
                <a:gd name="T32" fmla="*/ 51 w 776"/>
                <a:gd name="T33" fmla="*/ 56 h 2368"/>
                <a:gd name="T34" fmla="*/ 55 w 776"/>
                <a:gd name="T35" fmla="*/ 61 h 2368"/>
                <a:gd name="T36" fmla="*/ 51 w 776"/>
                <a:gd name="T37" fmla="*/ 65 h 2368"/>
                <a:gd name="T38" fmla="*/ 58 w 776"/>
                <a:gd name="T39" fmla="*/ 70 h 2368"/>
                <a:gd name="T40" fmla="*/ 55 w 776"/>
                <a:gd name="T41" fmla="*/ 76 h 2368"/>
                <a:gd name="T42" fmla="*/ 58 w 776"/>
                <a:gd name="T43" fmla="*/ 83 h 2368"/>
                <a:gd name="T44" fmla="*/ 55 w 776"/>
                <a:gd name="T45" fmla="*/ 85 h 2368"/>
                <a:gd name="T46" fmla="*/ 58 w 776"/>
                <a:gd name="T47" fmla="*/ 9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49" name="Freeform 92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2 w 776"/>
                <a:gd name="T7" fmla="*/ 2 h 2368"/>
                <a:gd name="T8" fmla="*/ 7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7 w 776"/>
                <a:gd name="T15" fmla="*/ 7 h 2368"/>
                <a:gd name="T16" fmla="*/ 13 w 776"/>
                <a:gd name="T17" fmla="*/ 8 h 2368"/>
                <a:gd name="T18" fmla="*/ 18 w 776"/>
                <a:gd name="T19" fmla="*/ 8 h 2368"/>
                <a:gd name="T20" fmla="*/ 17 w 776"/>
                <a:gd name="T21" fmla="*/ 10 h 2368"/>
                <a:gd name="T22" fmla="*/ 20 w 776"/>
                <a:gd name="T23" fmla="*/ 11 h 2368"/>
                <a:gd name="T24" fmla="*/ 20 w 776"/>
                <a:gd name="T25" fmla="*/ 12 h 2368"/>
                <a:gd name="T26" fmla="*/ 23 w 776"/>
                <a:gd name="T27" fmla="*/ 14 h 2368"/>
                <a:gd name="T28" fmla="*/ 22 w 776"/>
                <a:gd name="T29" fmla="*/ 16 h 2368"/>
                <a:gd name="T30" fmla="*/ 25 w 776"/>
                <a:gd name="T31" fmla="*/ 17 h 2368"/>
                <a:gd name="T32" fmla="*/ 23 w 776"/>
                <a:gd name="T33" fmla="*/ 19 h 2368"/>
                <a:gd name="T34" fmla="*/ 25 w 776"/>
                <a:gd name="T35" fmla="*/ 21 h 2368"/>
                <a:gd name="T36" fmla="*/ 23 w 776"/>
                <a:gd name="T37" fmla="*/ 22 h 2368"/>
                <a:gd name="T38" fmla="*/ 27 w 776"/>
                <a:gd name="T39" fmla="*/ 24 h 2368"/>
                <a:gd name="T40" fmla="*/ 25 w 776"/>
                <a:gd name="T41" fmla="*/ 26 h 2368"/>
                <a:gd name="T42" fmla="*/ 27 w 776"/>
                <a:gd name="T43" fmla="*/ 28 h 2368"/>
                <a:gd name="T44" fmla="*/ 25 w 776"/>
                <a:gd name="T45" fmla="*/ 29 h 2368"/>
                <a:gd name="T46" fmla="*/ 27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50" name="Freeform 93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1 w 776"/>
                <a:gd name="T7" fmla="*/ 2 h 2368"/>
                <a:gd name="T8" fmla="*/ 6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6 w 776"/>
                <a:gd name="T15" fmla="*/ 7 h 2368"/>
                <a:gd name="T16" fmla="*/ 13 w 776"/>
                <a:gd name="T17" fmla="*/ 8 h 2368"/>
                <a:gd name="T18" fmla="*/ 18 w 776"/>
                <a:gd name="T19" fmla="*/ 9 h 2368"/>
                <a:gd name="T20" fmla="*/ 16 w 776"/>
                <a:gd name="T21" fmla="*/ 10 h 2368"/>
                <a:gd name="T22" fmla="*/ 19 w 776"/>
                <a:gd name="T23" fmla="*/ 11 h 2368"/>
                <a:gd name="T24" fmla="*/ 19 w 776"/>
                <a:gd name="T25" fmla="*/ 12 h 2368"/>
                <a:gd name="T26" fmla="*/ 23 w 776"/>
                <a:gd name="T27" fmla="*/ 14 h 2368"/>
                <a:gd name="T28" fmla="*/ 21 w 776"/>
                <a:gd name="T29" fmla="*/ 16 h 2368"/>
                <a:gd name="T30" fmla="*/ 24 w 776"/>
                <a:gd name="T31" fmla="*/ 17 h 2368"/>
                <a:gd name="T32" fmla="*/ 23 w 776"/>
                <a:gd name="T33" fmla="*/ 19 h 2368"/>
                <a:gd name="T34" fmla="*/ 24 w 776"/>
                <a:gd name="T35" fmla="*/ 21 h 2368"/>
                <a:gd name="T36" fmla="*/ 23 w 776"/>
                <a:gd name="T37" fmla="*/ 22 h 2368"/>
                <a:gd name="T38" fmla="*/ 26 w 776"/>
                <a:gd name="T39" fmla="*/ 24 h 2368"/>
                <a:gd name="T40" fmla="*/ 24 w 776"/>
                <a:gd name="T41" fmla="*/ 26 h 2368"/>
                <a:gd name="T42" fmla="*/ 26 w 776"/>
                <a:gd name="T43" fmla="*/ 29 h 2368"/>
                <a:gd name="T44" fmla="*/ 24 w 776"/>
                <a:gd name="T45" fmla="*/ 29 h 2368"/>
                <a:gd name="T46" fmla="*/ 26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388" name="Group 94"/>
          <p:cNvGrpSpPr>
            <a:grpSpLocks/>
          </p:cNvGrpSpPr>
          <p:nvPr/>
        </p:nvGrpSpPr>
        <p:grpSpPr bwMode="auto">
          <a:xfrm>
            <a:off x="5029200" y="4343400"/>
            <a:ext cx="2840038" cy="2227263"/>
            <a:chOff x="2928" y="384"/>
            <a:chExt cx="1789" cy="1403"/>
          </a:xfrm>
        </p:grpSpPr>
        <p:sp>
          <p:nvSpPr>
            <p:cNvPr id="16571" name="Oval 95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72" name="Oval 96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73" name="Freeform 97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3 w 2736"/>
                <a:gd name="T5" fmla="*/ 1 h 504"/>
                <a:gd name="T6" fmla="*/ 113 w 2736"/>
                <a:gd name="T7" fmla="*/ 1 h 504"/>
                <a:gd name="T8" fmla="*/ 112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74" name="Freeform 98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75" name="Freeform 99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25 h 504"/>
                <a:gd name="T2" fmla="*/ 40 w 2736"/>
                <a:gd name="T3" fmla="*/ 8 h 504"/>
                <a:gd name="T4" fmla="*/ 81 w 2736"/>
                <a:gd name="T5" fmla="*/ 1 h 504"/>
                <a:gd name="T6" fmla="*/ 126 w 2736"/>
                <a:gd name="T7" fmla="*/ 1 h 504"/>
                <a:gd name="T8" fmla="*/ 125 w 2736"/>
                <a:gd name="T9" fmla="*/ 5 h 504"/>
                <a:gd name="T10" fmla="*/ 81 w 2736"/>
                <a:gd name="T11" fmla="*/ 5 h 504"/>
                <a:gd name="T12" fmla="*/ 30 w 2736"/>
                <a:gd name="T13" fmla="*/ 14 h 504"/>
                <a:gd name="T14" fmla="*/ 0 w 2736"/>
                <a:gd name="T15" fmla="*/ 2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76" name="Freeform 100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15 w 1769"/>
                <a:gd name="T3" fmla="*/ 3 h 791"/>
                <a:gd name="T4" fmla="*/ 37 w 1769"/>
                <a:gd name="T5" fmla="*/ 10 h 791"/>
                <a:gd name="T6" fmla="*/ 51 w 1769"/>
                <a:gd name="T7" fmla="*/ 21 h 791"/>
                <a:gd name="T8" fmla="*/ 56 w 1769"/>
                <a:gd name="T9" fmla="*/ 30 h 791"/>
                <a:gd name="T10" fmla="*/ 54 w 1769"/>
                <a:gd name="T11" fmla="*/ 39 h 791"/>
                <a:gd name="T12" fmla="*/ 50 w 1769"/>
                <a:gd name="T13" fmla="*/ 31 h 791"/>
                <a:gd name="T14" fmla="*/ 44 w 1769"/>
                <a:gd name="T15" fmla="*/ 22 h 791"/>
                <a:gd name="T16" fmla="*/ 35 w 1769"/>
                <a:gd name="T17" fmla="*/ 15 h 791"/>
                <a:gd name="T18" fmla="*/ 18 w 1769"/>
                <a:gd name="T19" fmla="*/ 8 h 791"/>
                <a:gd name="T20" fmla="*/ 0 w 1769"/>
                <a:gd name="T21" fmla="*/ 4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77" name="Freeform 101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19 h 504"/>
                <a:gd name="T2" fmla="*/ 36 w 2736"/>
                <a:gd name="T3" fmla="*/ 6 h 504"/>
                <a:gd name="T4" fmla="*/ 75 w 2736"/>
                <a:gd name="T5" fmla="*/ 1 h 504"/>
                <a:gd name="T6" fmla="*/ 115 w 2736"/>
                <a:gd name="T7" fmla="*/ 1 h 504"/>
                <a:gd name="T8" fmla="*/ 114 w 2736"/>
                <a:gd name="T9" fmla="*/ 4 h 504"/>
                <a:gd name="T10" fmla="*/ 74 w 2736"/>
                <a:gd name="T11" fmla="*/ 4 h 504"/>
                <a:gd name="T12" fmla="*/ 27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78" name="Freeform 102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4 w 1769"/>
                <a:gd name="T5" fmla="*/ 8 h 791"/>
                <a:gd name="T6" fmla="*/ 47 w 1769"/>
                <a:gd name="T7" fmla="*/ 16 h 791"/>
                <a:gd name="T8" fmla="*/ 51 w 1769"/>
                <a:gd name="T9" fmla="*/ 23 h 791"/>
                <a:gd name="T10" fmla="*/ 49 w 1769"/>
                <a:gd name="T11" fmla="*/ 30 h 791"/>
                <a:gd name="T12" fmla="*/ 46 w 1769"/>
                <a:gd name="T13" fmla="*/ 24 h 791"/>
                <a:gd name="T14" fmla="*/ 40 w 1769"/>
                <a:gd name="T15" fmla="*/ 17 h 791"/>
                <a:gd name="T16" fmla="*/ 32 w 1769"/>
                <a:gd name="T17" fmla="*/ 11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79" name="Freeform 103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23 h 504"/>
                <a:gd name="T2" fmla="*/ 34 w 2736"/>
                <a:gd name="T3" fmla="*/ 8 h 504"/>
                <a:gd name="T4" fmla="*/ 70 w 2736"/>
                <a:gd name="T5" fmla="*/ 1 h 504"/>
                <a:gd name="T6" fmla="*/ 107 w 2736"/>
                <a:gd name="T7" fmla="*/ 1 h 504"/>
                <a:gd name="T8" fmla="*/ 107 w 2736"/>
                <a:gd name="T9" fmla="*/ 5 h 504"/>
                <a:gd name="T10" fmla="*/ 69 w 2736"/>
                <a:gd name="T11" fmla="*/ 5 h 504"/>
                <a:gd name="T12" fmla="*/ 26 w 2736"/>
                <a:gd name="T13" fmla="*/ 14 h 504"/>
                <a:gd name="T14" fmla="*/ 0 w 2736"/>
                <a:gd name="T15" fmla="*/ 2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0" name="Freeform 104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3 h 791"/>
                <a:gd name="T4" fmla="*/ 31 w 1769"/>
                <a:gd name="T5" fmla="*/ 9 h 791"/>
                <a:gd name="T6" fmla="*/ 44 w 1769"/>
                <a:gd name="T7" fmla="*/ 20 h 791"/>
                <a:gd name="T8" fmla="*/ 48 w 1769"/>
                <a:gd name="T9" fmla="*/ 28 h 791"/>
                <a:gd name="T10" fmla="*/ 46 w 1769"/>
                <a:gd name="T11" fmla="*/ 36 h 791"/>
                <a:gd name="T12" fmla="*/ 43 w 1769"/>
                <a:gd name="T13" fmla="*/ 29 h 791"/>
                <a:gd name="T14" fmla="*/ 38 w 1769"/>
                <a:gd name="T15" fmla="*/ 21 h 791"/>
                <a:gd name="T16" fmla="*/ 30 w 1769"/>
                <a:gd name="T17" fmla="*/ 14 h 791"/>
                <a:gd name="T18" fmla="*/ 16 w 1769"/>
                <a:gd name="T19" fmla="*/ 7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1" name="Freeform 105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20 h 504"/>
                <a:gd name="T2" fmla="*/ 29 w 2736"/>
                <a:gd name="T3" fmla="*/ 7 h 504"/>
                <a:gd name="T4" fmla="*/ 59 w 2736"/>
                <a:gd name="T5" fmla="*/ 1 h 504"/>
                <a:gd name="T6" fmla="*/ 91 w 2736"/>
                <a:gd name="T7" fmla="*/ 1 h 504"/>
                <a:gd name="T8" fmla="*/ 90 w 2736"/>
                <a:gd name="T9" fmla="*/ 4 h 504"/>
                <a:gd name="T10" fmla="*/ 59 w 2736"/>
                <a:gd name="T11" fmla="*/ 4 h 504"/>
                <a:gd name="T12" fmla="*/ 22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2" name="Freeform 106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7 w 1769"/>
                <a:gd name="T5" fmla="*/ 8 h 791"/>
                <a:gd name="T6" fmla="*/ 37 w 1769"/>
                <a:gd name="T7" fmla="*/ 17 h 791"/>
                <a:gd name="T8" fmla="*/ 40 w 1769"/>
                <a:gd name="T9" fmla="*/ 24 h 791"/>
                <a:gd name="T10" fmla="*/ 39 w 1769"/>
                <a:gd name="T11" fmla="*/ 31 h 791"/>
                <a:gd name="T12" fmla="*/ 37 w 1769"/>
                <a:gd name="T13" fmla="*/ 25 h 791"/>
                <a:gd name="T14" fmla="*/ 32 w 1769"/>
                <a:gd name="T15" fmla="*/ 18 h 791"/>
                <a:gd name="T16" fmla="*/ 25 w 1769"/>
                <a:gd name="T17" fmla="*/ 12 h 791"/>
                <a:gd name="T18" fmla="*/ 13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3" name="Freeform 107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10 h 504"/>
                <a:gd name="T2" fmla="*/ 24 w 2736"/>
                <a:gd name="T3" fmla="*/ 3 h 504"/>
                <a:gd name="T4" fmla="*/ 49 w 2736"/>
                <a:gd name="T5" fmla="*/ 0 h 504"/>
                <a:gd name="T6" fmla="*/ 75 w 2736"/>
                <a:gd name="T7" fmla="*/ 0 h 504"/>
                <a:gd name="T8" fmla="*/ 75 w 2736"/>
                <a:gd name="T9" fmla="*/ 2 h 504"/>
                <a:gd name="T10" fmla="*/ 49 w 2736"/>
                <a:gd name="T11" fmla="*/ 2 h 504"/>
                <a:gd name="T12" fmla="*/ 18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4" name="Freeform 108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9 w 1769"/>
                <a:gd name="T3" fmla="*/ 1 h 791"/>
                <a:gd name="T4" fmla="*/ 22 w 1769"/>
                <a:gd name="T5" fmla="*/ 4 h 791"/>
                <a:gd name="T6" fmla="*/ 31 w 1769"/>
                <a:gd name="T7" fmla="*/ 9 h 791"/>
                <a:gd name="T8" fmla="*/ 33 w 1769"/>
                <a:gd name="T9" fmla="*/ 12 h 791"/>
                <a:gd name="T10" fmla="*/ 32 w 1769"/>
                <a:gd name="T11" fmla="*/ 15 h 791"/>
                <a:gd name="T12" fmla="*/ 30 w 1769"/>
                <a:gd name="T13" fmla="*/ 12 h 791"/>
                <a:gd name="T14" fmla="*/ 26 w 1769"/>
                <a:gd name="T15" fmla="*/ 9 h 791"/>
                <a:gd name="T16" fmla="*/ 21 w 1769"/>
                <a:gd name="T17" fmla="*/ 6 h 791"/>
                <a:gd name="T18" fmla="*/ 11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5" name="Freeform 109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6" name="Freeform 110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1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8 h 791"/>
                <a:gd name="T16" fmla="*/ 16 w 1769"/>
                <a:gd name="T17" fmla="*/ 5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7" name="Freeform 111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8" name="Freeform 112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89" name="Freeform 113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25 h 504"/>
                <a:gd name="T2" fmla="*/ 40 w 2736"/>
                <a:gd name="T3" fmla="*/ 8 h 504"/>
                <a:gd name="T4" fmla="*/ 81 w 2736"/>
                <a:gd name="T5" fmla="*/ 1 h 504"/>
                <a:gd name="T6" fmla="*/ 126 w 2736"/>
                <a:gd name="T7" fmla="*/ 1 h 504"/>
                <a:gd name="T8" fmla="*/ 125 w 2736"/>
                <a:gd name="T9" fmla="*/ 5 h 504"/>
                <a:gd name="T10" fmla="*/ 81 w 2736"/>
                <a:gd name="T11" fmla="*/ 5 h 504"/>
                <a:gd name="T12" fmla="*/ 30 w 2736"/>
                <a:gd name="T13" fmla="*/ 14 h 504"/>
                <a:gd name="T14" fmla="*/ 0 w 2736"/>
                <a:gd name="T15" fmla="*/ 2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0" name="Freeform 114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15 w 1769"/>
                <a:gd name="T3" fmla="*/ 3 h 791"/>
                <a:gd name="T4" fmla="*/ 37 w 1769"/>
                <a:gd name="T5" fmla="*/ 10 h 791"/>
                <a:gd name="T6" fmla="*/ 51 w 1769"/>
                <a:gd name="T7" fmla="*/ 21 h 791"/>
                <a:gd name="T8" fmla="*/ 56 w 1769"/>
                <a:gd name="T9" fmla="*/ 30 h 791"/>
                <a:gd name="T10" fmla="*/ 54 w 1769"/>
                <a:gd name="T11" fmla="*/ 39 h 791"/>
                <a:gd name="T12" fmla="*/ 50 w 1769"/>
                <a:gd name="T13" fmla="*/ 31 h 791"/>
                <a:gd name="T14" fmla="*/ 44 w 1769"/>
                <a:gd name="T15" fmla="*/ 22 h 791"/>
                <a:gd name="T16" fmla="*/ 35 w 1769"/>
                <a:gd name="T17" fmla="*/ 15 h 791"/>
                <a:gd name="T18" fmla="*/ 18 w 1769"/>
                <a:gd name="T19" fmla="*/ 8 h 791"/>
                <a:gd name="T20" fmla="*/ 0 w 1769"/>
                <a:gd name="T21" fmla="*/ 4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1" name="Freeform 115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19 h 504"/>
                <a:gd name="T2" fmla="*/ 36 w 2736"/>
                <a:gd name="T3" fmla="*/ 6 h 504"/>
                <a:gd name="T4" fmla="*/ 75 w 2736"/>
                <a:gd name="T5" fmla="*/ 1 h 504"/>
                <a:gd name="T6" fmla="*/ 115 w 2736"/>
                <a:gd name="T7" fmla="*/ 1 h 504"/>
                <a:gd name="T8" fmla="*/ 114 w 2736"/>
                <a:gd name="T9" fmla="*/ 4 h 504"/>
                <a:gd name="T10" fmla="*/ 74 w 2736"/>
                <a:gd name="T11" fmla="*/ 4 h 504"/>
                <a:gd name="T12" fmla="*/ 27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2" name="Freeform 116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4 w 1769"/>
                <a:gd name="T5" fmla="*/ 8 h 791"/>
                <a:gd name="T6" fmla="*/ 47 w 1769"/>
                <a:gd name="T7" fmla="*/ 16 h 791"/>
                <a:gd name="T8" fmla="*/ 51 w 1769"/>
                <a:gd name="T9" fmla="*/ 23 h 791"/>
                <a:gd name="T10" fmla="*/ 49 w 1769"/>
                <a:gd name="T11" fmla="*/ 29 h 791"/>
                <a:gd name="T12" fmla="*/ 46 w 1769"/>
                <a:gd name="T13" fmla="*/ 24 h 791"/>
                <a:gd name="T14" fmla="*/ 40 w 1769"/>
                <a:gd name="T15" fmla="*/ 17 h 791"/>
                <a:gd name="T16" fmla="*/ 32 w 1769"/>
                <a:gd name="T17" fmla="*/ 11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3" name="Freeform 117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23 h 504"/>
                <a:gd name="T2" fmla="*/ 34 w 2736"/>
                <a:gd name="T3" fmla="*/ 8 h 504"/>
                <a:gd name="T4" fmla="*/ 70 w 2736"/>
                <a:gd name="T5" fmla="*/ 1 h 504"/>
                <a:gd name="T6" fmla="*/ 107 w 2736"/>
                <a:gd name="T7" fmla="*/ 1 h 504"/>
                <a:gd name="T8" fmla="*/ 107 w 2736"/>
                <a:gd name="T9" fmla="*/ 5 h 504"/>
                <a:gd name="T10" fmla="*/ 69 w 2736"/>
                <a:gd name="T11" fmla="*/ 5 h 504"/>
                <a:gd name="T12" fmla="*/ 26 w 2736"/>
                <a:gd name="T13" fmla="*/ 14 h 504"/>
                <a:gd name="T14" fmla="*/ 0 w 2736"/>
                <a:gd name="T15" fmla="*/ 2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4" name="Freeform 118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3 h 791"/>
                <a:gd name="T4" fmla="*/ 31 w 1769"/>
                <a:gd name="T5" fmla="*/ 9 h 791"/>
                <a:gd name="T6" fmla="*/ 44 w 1769"/>
                <a:gd name="T7" fmla="*/ 20 h 791"/>
                <a:gd name="T8" fmla="*/ 48 w 1769"/>
                <a:gd name="T9" fmla="*/ 28 h 791"/>
                <a:gd name="T10" fmla="*/ 46 w 1769"/>
                <a:gd name="T11" fmla="*/ 36 h 791"/>
                <a:gd name="T12" fmla="*/ 43 w 1769"/>
                <a:gd name="T13" fmla="*/ 29 h 791"/>
                <a:gd name="T14" fmla="*/ 38 w 1769"/>
                <a:gd name="T15" fmla="*/ 21 h 791"/>
                <a:gd name="T16" fmla="*/ 30 w 1769"/>
                <a:gd name="T17" fmla="*/ 14 h 791"/>
                <a:gd name="T18" fmla="*/ 16 w 1769"/>
                <a:gd name="T19" fmla="*/ 7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5" name="Freeform 119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20 h 504"/>
                <a:gd name="T2" fmla="*/ 29 w 2736"/>
                <a:gd name="T3" fmla="*/ 7 h 504"/>
                <a:gd name="T4" fmla="*/ 59 w 2736"/>
                <a:gd name="T5" fmla="*/ 1 h 504"/>
                <a:gd name="T6" fmla="*/ 91 w 2736"/>
                <a:gd name="T7" fmla="*/ 1 h 504"/>
                <a:gd name="T8" fmla="*/ 90 w 2736"/>
                <a:gd name="T9" fmla="*/ 4 h 504"/>
                <a:gd name="T10" fmla="*/ 59 w 2736"/>
                <a:gd name="T11" fmla="*/ 4 h 504"/>
                <a:gd name="T12" fmla="*/ 22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6" name="Freeform 120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7 w 1769"/>
                <a:gd name="T5" fmla="*/ 8 h 791"/>
                <a:gd name="T6" fmla="*/ 37 w 1769"/>
                <a:gd name="T7" fmla="*/ 17 h 791"/>
                <a:gd name="T8" fmla="*/ 40 w 1769"/>
                <a:gd name="T9" fmla="*/ 24 h 791"/>
                <a:gd name="T10" fmla="*/ 39 w 1769"/>
                <a:gd name="T11" fmla="*/ 31 h 791"/>
                <a:gd name="T12" fmla="*/ 37 w 1769"/>
                <a:gd name="T13" fmla="*/ 25 h 791"/>
                <a:gd name="T14" fmla="*/ 32 w 1769"/>
                <a:gd name="T15" fmla="*/ 18 h 791"/>
                <a:gd name="T16" fmla="*/ 25 w 1769"/>
                <a:gd name="T17" fmla="*/ 12 h 791"/>
                <a:gd name="T18" fmla="*/ 13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7" name="Freeform 121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10 h 504"/>
                <a:gd name="T2" fmla="*/ 24 w 2736"/>
                <a:gd name="T3" fmla="*/ 3 h 504"/>
                <a:gd name="T4" fmla="*/ 49 w 2736"/>
                <a:gd name="T5" fmla="*/ 0 h 504"/>
                <a:gd name="T6" fmla="*/ 75 w 2736"/>
                <a:gd name="T7" fmla="*/ 0 h 504"/>
                <a:gd name="T8" fmla="*/ 75 w 2736"/>
                <a:gd name="T9" fmla="*/ 2 h 504"/>
                <a:gd name="T10" fmla="*/ 49 w 2736"/>
                <a:gd name="T11" fmla="*/ 2 h 504"/>
                <a:gd name="T12" fmla="*/ 18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8" name="Freeform 122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9 w 1769"/>
                <a:gd name="T3" fmla="*/ 1 h 791"/>
                <a:gd name="T4" fmla="*/ 22 w 1769"/>
                <a:gd name="T5" fmla="*/ 4 h 791"/>
                <a:gd name="T6" fmla="*/ 31 w 1769"/>
                <a:gd name="T7" fmla="*/ 9 h 791"/>
                <a:gd name="T8" fmla="*/ 33 w 1769"/>
                <a:gd name="T9" fmla="*/ 12 h 791"/>
                <a:gd name="T10" fmla="*/ 32 w 1769"/>
                <a:gd name="T11" fmla="*/ 15 h 791"/>
                <a:gd name="T12" fmla="*/ 30 w 1769"/>
                <a:gd name="T13" fmla="*/ 12 h 791"/>
                <a:gd name="T14" fmla="*/ 26 w 1769"/>
                <a:gd name="T15" fmla="*/ 9 h 791"/>
                <a:gd name="T16" fmla="*/ 21 w 1769"/>
                <a:gd name="T17" fmla="*/ 6 h 791"/>
                <a:gd name="T18" fmla="*/ 11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99" name="Freeform 123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0" name="Freeform 124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1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8 h 791"/>
                <a:gd name="T16" fmla="*/ 16 w 1769"/>
                <a:gd name="T17" fmla="*/ 5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1" name="Freeform 125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2" name="Freeform 126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3" name="Freeform 127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4" name="Freeform 128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5" name="Freeform 129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9 h 504"/>
                <a:gd name="T2" fmla="*/ 19 w 2736"/>
                <a:gd name="T3" fmla="*/ 3 h 504"/>
                <a:gd name="T4" fmla="*/ 39 w 2736"/>
                <a:gd name="T5" fmla="*/ 0 h 504"/>
                <a:gd name="T6" fmla="*/ 60 w 2736"/>
                <a:gd name="T7" fmla="*/ 0 h 504"/>
                <a:gd name="T8" fmla="*/ 59 w 2736"/>
                <a:gd name="T9" fmla="*/ 2 h 504"/>
                <a:gd name="T10" fmla="*/ 38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6" name="Freeform 130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4 w 1769"/>
                <a:gd name="T13" fmla="*/ 12 h 791"/>
                <a:gd name="T14" fmla="*/ 21 w 1769"/>
                <a:gd name="T15" fmla="*/ 9 h 791"/>
                <a:gd name="T16" fmla="*/ 17 w 1769"/>
                <a:gd name="T17" fmla="*/ 6 h 791"/>
                <a:gd name="T18" fmla="*/ 9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7" name="Freeform 131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10 h 504"/>
                <a:gd name="T2" fmla="*/ 15 w 2736"/>
                <a:gd name="T3" fmla="*/ 3 h 504"/>
                <a:gd name="T4" fmla="*/ 30 w 2736"/>
                <a:gd name="T5" fmla="*/ 0 h 504"/>
                <a:gd name="T6" fmla="*/ 46 w 2736"/>
                <a:gd name="T7" fmla="*/ 0 h 504"/>
                <a:gd name="T8" fmla="*/ 46 w 2736"/>
                <a:gd name="T9" fmla="*/ 2 h 504"/>
                <a:gd name="T10" fmla="*/ 30 w 2736"/>
                <a:gd name="T11" fmla="*/ 2 h 504"/>
                <a:gd name="T12" fmla="*/ 11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8" name="Freeform 132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6 w 1769"/>
                <a:gd name="T3" fmla="*/ 1 h 791"/>
                <a:gd name="T4" fmla="*/ 13 w 1769"/>
                <a:gd name="T5" fmla="*/ 4 h 791"/>
                <a:gd name="T6" fmla="*/ 19 w 1769"/>
                <a:gd name="T7" fmla="*/ 8 h 791"/>
                <a:gd name="T8" fmla="*/ 21 w 1769"/>
                <a:gd name="T9" fmla="*/ 12 h 791"/>
                <a:gd name="T10" fmla="*/ 20 w 1769"/>
                <a:gd name="T11" fmla="*/ 15 h 791"/>
                <a:gd name="T12" fmla="*/ 19 w 1769"/>
                <a:gd name="T13" fmla="*/ 12 h 791"/>
                <a:gd name="T14" fmla="*/ 16 w 1769"/>
                <a:gd name="T15" fmla="*/ 9 h 791"/>
                <a:gd name="T16" fmla="*/ 13 w 1769"/>
                <a:gd name="T17" fmla="*/ 6 h 791"/>
                <a:gd name="T18" fmla="*/ 7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09" name="Freeform 133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9 h 504"/>
                <a:gd name="T2" fmla="*/ 14 w 2736"/>
                <a:gd name="T3" fmla="*/ 3 h 504"/>
                <a:gd name="T4" fmla="*/ 28 w 2736"/>
                <a:gd name="T5" fmla="*/ 0 h 504"/>
                <a:gd name="T6" fmla="*/ 43 w 2736"/>
                <a:gd name="T7" fmla="*/ 0 h 504"/>
                <a:gd name="T8" fmla="*/ 43 w 2736"/>
                <a:gd name="T9" fmla="*/ 2 h 504"/>
                <a:gd name="T10" fmla="*/ 28 w 2736"/>
                <a:gd name="T11" fmla="*/ 2 h 504"/>
                <a:gd name="T12" fmla="*/ 10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0" name="Freeform 134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1 h 791"/>
                <a:gd name="T4" fmla="*/ 12 w 1769"/>
                <a:gd name="T5" fmla="*/ 4 h 791"/>
                <a:gd name="T6" fmla="*/ 17 w 1769"/>
                <a:gd name="T7" fmla="*/ 8 h 791"/>
                <a:gd name="T8" fmla="*/ 19 w 1769"/>
                <a:gd name="T9" fmla="*/ 12 h 791"/>
                <a:gd name="T10" fmla="*/ 18 w 1769"/>
                <a:gd name="T11" fmla="*/ 15 h 791"/>
                <a:gd name="T12" fmla="*/ 17 w 1769"/>
                <a:gd name="T13" fmla="*/ 12 h 791"/>
                <a:gd name="T14" fmla="*/ 15 w 1769"/>
                <a:gd name="T15" fmla="*/ 9 h 791"/>
                <a:gd name="T16" fmla="*/ 12 w 1769"/>
                <a:gd name="T17" fmla="*/ 6 h 791"/>
                <a:gd name="T18" fmla="*/ 6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1" name="Freeform 135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2" name="Freeform 136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3" name="Freeform 137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4" name="Freeform 138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5" name="Freeform 139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4 h 504"/>
                <a:gd name="T2" fmla="*/ 13 w 2736"/>
                <a:gd name="T3" fmla="*/ 1 h 504"/>
                <a:gd name="T4" fmla="*/ 26 w 2736"/>
                <a:gd name="T5" fmla="*/ 0 h 504"/>
                <a:gd name="T6" fmla="*/ 40 w 2736"/>
                <a:gd name="T7" fmla="*/ 0 h 504"/>
                <a:gd name="T8" fmla="*/ 40 w 2736"/>
                <a:gd name="T9" fmla="*/ 1 h 504"/>
                <a:gd name="T10" fmla="*/ 26 w 2736"/>
                <a:gd name="T11" fmla="*/ 1 h 504"/>
                <a:gd name="T12" fmla="*/ 10 w 2736"/>
                <a:gd name="T13" fmla="*/ 3 h 504"/>
                <a:gd name="T14" fmla="*/ 0 w 2736"/>
                <a:gd name="T15" fmla="*/ 4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6" name="Freeform 140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0 h 791"/>
                <a:gd name="T4" fmla="*/ 12 w 1769"/>
                <a:gd name="T5" fmla="*/ 2 h 791"/>
                <a:gd name="T6" fmla="*/ 16 w 1769"/>
                <a:gd name="T7" fmla="*/ 4 h 791"/>
                <a:gd name="T8" fmla="*/ 18 w 1769"/>
                <a:gd name="T9" fmla="*/ 5 h 791"/>
                <a:gd name="T10" fmla="*/ 17 w 1769"/>
                <a:gd name="T11" fmla="*/ 7 h 791"/>
                <a:gd name="T12" fmla="*/ 16 w 1769"/>
                <a:gd name="T13" fmla="*/ 6 h 791"/>
                <a:gd name="T14" fmla="*/ 14 w 1769"/>
                <a:gd name="T15" fmla="*/ 4 h 791"/>
                <a:gd name="T16" fmla="*/ 11 w 1769"/>
                <a:gd name="T17" fmla="*/ 3 h 791"/>
                <a:gd name="T18" fmla="*/ 6 w 1769"/>
                <a:gd name="T19" fmla="*/ 1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7" name="Freeform 141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7 h 504"/>
                <a:gd name="T2" fmla="*/ 14 w 2736"/>
                <a:gd name="T3" fmla="*/ 2 h 504"/>
                <a:gd name="T4" fmla="*/ 28 w 2736"/>
                <a:gd name="T5" fmla="*/ 0 h 504"/>
                <a:gd name="T6" fmla="*/ 43 w 2736"/>
                <a:gd name="T7" fmla="*/ 0 h 504"/>
                <a:gd name="T8" fmla="*/ 43 w 2736"/>
                <a:gd name="T9" fmla="*/ 1 h 504"/>
                <a:gd name="T10" fmla="*/ 28 w 2736"/>
                <a:gd name="T11" fmla="*/ 1 h 504"/>
                <a:gd name="T12" fmla="*/ 10 w 2736"/>
                <a:gd name="T13" fmla="*/ 4 h 504"/>
                <a:gd name="T14" fmla="*/ 0 w 2736"/>
                <a:gd name="T15" fmla="*/ 7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8" name="Freeform 142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1 h 791"/>
                <a:gd name="T4" fmla="*/ 12 w 1769"/>
                <a:gd name="T5" fmla="*/ 3 h 791"/>
                <a:gd name="T6" fmla="*/ 17 w 1769"/>
                <a:gd name="T7" fmla="*/ 6 h 791"/>
                <a:gd name="T8" fmla="*/ 19 w 1769"/>
                <a:gd name="T9" fmla="*/ 8 h 791"/>
                <a:gd name="T10" fmla="*/ 18 w 1769"/>
                <a:gd name="T11" fmla="*/ 11 h 791"/>
                <a:gd name="T12" fmla="*/ 17 w 1769"/>
                <a:gd name="T13" fmla="*/ 9 h 791"/>
                <a:gd name="T14" fmla="*/ 15 w 1769"/>
                <a:gd name="T15" fmla="*/ 6 h 791"/>
                <a:gd name="T16" fmla="*/ 12 w 1769"/>
                <a:gd name="T17" fmla="*/ 4 h 791"/>
                <a:gd name="T18" fmla="*/ 6 w 1769"/>
                <a:gd name="T19" fmla="*/ 2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19" name="Freeform 143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15 h 504"/>
                <a:gd name="T2" fmla="*/ 16 w 2736"/>
                <a:gd name="T3" fmla="*/ 5 h 504"/>
                <a:gd name="T4" fmla="*/ 33 w 2736"/>
                <a:gd name="T5" fmla="*/ 1 h 504"/>
                <a:gd name="T6" fmla="*/ 51 w 2736"/>
                <a:gd name="T7" fmla="*/ 1 h 504"/>
                <a:gd name="T8" fmla="*/ 51 w 2736"/>
                <a:gd name="T9" fmla="*/ 3 h 504"/>
                <a:gd name="T10" fmla="*/ 33 w 2736"/>
                <a:gd name="T11" fmla="*/ 3 h 504"/>
                <a:gd name="T12" fmla="*/ 12 w 2736"/>
                <a:gd name="T13" fmla="*/ 9 h 504"/>
                <a:gd name="T14" fmla="*/ 0 w 2736"/>
                <a:gd name="T15" fmla="*/ 1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0" name="Freeform 144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6 w 1769"/>
                <a:gd name="T3" fmla="*/ 2 h 791"/>
                <a:gd name="T4" fmla="*/ 15 w 1769"/>
                <a:gd name="T5" fmla="*/ 6 h 791"/>
                <a:gd name="T6" fmla="*/ 21 w 1769"/>
                <a:gd name="T7" fmla="*/ 13 h 791"/>
                <a:gd name="T8" fmla="*/ 22 w 1769"/>
                <a:gd name="T9" fmla="*/ 18 h 791"/>
                <a:gd name="T10" fmla="*/ 22 w 1769"/>
                <a:gd name="T11" fmla="*/ 23 h 791"/>
                <a:gd name="T12" fmla="*/ 20 w 1769"/>
                <a:gd name="T13" fmla="*/ 19 h 791"/>
                <a:gd name="T14" fmla="*/ 18 w 1769"/>
                <a:gd name="T15" fmla="*/ 13 h 791"/>
                <a:gd name="T16" fmla="*/ 14 w 1769"/>
                <a:gd name="T17" fmla="*/ 9 h 791"/>
                <a:gd name="T18" fmla="*/ 7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1" name="Freeform 145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2 h 504"/>
                <a:gd name="T2" fmla="*/ 11 w 2736"/>
                <a:gd name="T3" fmla="*/ 1 h 504"/>
                <a:gd name="T4" fmla="*/ 23 w 2736"/>
                <a:gd name="T5" fmla="*/ 0 h 504"/>
                <a:gd name="T6" fmla="*/ 35 w 2736"/>
                <a:gd name="T7" fmla="*/ 0 h 504"/>
                <a:gd name="T8" fmla="*/ 34 w 2736"/>
                <a:gd name="T9" fmla="*/ 0 h 504"/>
                <a:gd name="T10" fmla="*/ 22 w 2736"/>
                <a:gd name="T11" fmla="*/ 0 h 504"/>
                <a:gd name="T12" fmla="*/ 8 w 2736"/>
                <a:gd name="T13" fmla="*/ 1 h 504"/>
                <a:gd name="T14" fmla="*/ 0 w 2736"/>
                <a:gd name="T15" fmla="*/ 2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2" name="Freeform 146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4 w 1769"/>
                <a:gd name="T3" fmla="*/ 0 h 791"/>
                <a:gd name="T4" fmla="*/ 10 w 1769"/>
                <a:gd name="T5" fmla="*/ 1 h 791"/>
                <a:gd name="T6" fmla="*/ 14 w 1769"/>
                <a:gd name="T7" fmla="*/ 1 h 791"/>
                <a:gd name="T8" fmla="*/ 15 w 1769"/>
                <a:gd name="T9" fmla="*/ 2 h 791"/>
                <a:gd name="T10" fmla="*/ 15 w 1769"/>
                <a:gd name="T11" fmla="*/ 2 h 791"/>
                <a:gd name="T12" fmla="*/ 14 w 1769"/>
                <a:gd name="T13" fmla="*/ 2 h 791"/>
                <a:gd name="T14" fmla="*/ 12 w 1769"/>
                <a:gd name="T15" fmla="*/ 1 h 791"/>
                <a:gd name="T16" fmla="*/ 10 w 1769"/>
                <a:gd name="T17" fmla="*/ 1 h 791"/>
                <a:gd name="T18" fmla="*/ 5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3" name="Freeform 147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4" name="Freeform 148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5" name="Freeform 149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20 h 504"/>
                <a:gd name="T2" fmla="*/ 31 w 2736"/>
                <a:gd name="T3" fmla="*/ 7 h 504"/>
                <a:gd name="T4" fmla="*/ 63 w 2736"/>
                <a:gd name="T5" fmla="*/ 1 h 504"/>
                <a:gd name="T6" fmla="*/ 97 w 2736"/>
                <a:gd name="T7" fmla="*/ 1 h 504"/>
                <a:gd name="T8" fmla="*/ 96 w 2736"/>
                <a:gd name="T9" fmla="*/ 4 h 504"/>
                <a:gd name="T10" fmla="*/ 62 w 2736"/>
                <a:gd name="T11" fmla="*/ 4 h 504"/>
                <a:gd name="T12" fmla="*/ 23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6" name="Freeform 150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12 w 1769"/>
                <a:gd name="T3" fmla="*/ 2 h 791"/>
                <a:gd name="T4" fmla="*/ 28 w 1769"/>
                <a:gd name="T5" fmla="*/ 8 h 791"/>
                <a:gd name="T6" fmla="*/ 39 w 1769"/>
                <a:gd name="T7" fmla="*/ 17 h 791"/>
                <a:gd name="T8" fmla="*/ 43 w 1769"/>
                <a:gd name="T9" fmla="*/ 24 h 791"/>
                <a:gd name="T10" fmla="*/ 41 w 1769"/>
                <a:gd name="T11" fmla="*/ 31 h 791"/>
                <a:gd name="T12" fmla="*/ 39 w 1769"/>
                <a:gd name="T13" fmla="*/ 25 h 791"/>
                <a:gd name="T14" fmla="*/ 34 w 1769"/>
                <a:gd name="T15" fmla="*/ 18 h 791"/>
                <a:gd name="T16" fmla="*/ 27 w 1769"/>
                <a:gd name="T17" fmla="*/ 12 h 791"/>
                <a:gd name="T18" fmla="*/ 14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7" name="Freeform 151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16 h 504"/>
                <a:gd name="T2" fmla="*/ 28 w 2736"/>
                <a:gd name="T3" fmla="*/ 5 h 504"/>
                <a:gd name="T4" fmla="*/ 58 w 2736"/>
                <a:gd name="T5" fmla="*/ 1 h 504"/>
                <a:gd name="T6" fmla="*/ 90 w 2736"/>
                <a:gd name="T7" fmla="*/ 1 h 504"/>
                <a:gd name="T8" fmla="*/ 89 w 2736"/>
                <a:gd name="T9" fmla="*/ 3 h 504"/>
                <a:gd name="T10" fmla="*/ 58 w 2736"/>
                <a:gd name="T11" fmla="*/ 3 h 504"/>
                <a:gd name="T12" fmla="*/ 21 w 2736"/>
                <a:gd name="T13" fmla="*/ 10 h 504"/>
                <a:gd name="T14" fmla="*/ 0 w 2736"/>
                <a:gd name="T15" fmla="*/ 16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8" name="Freeform 152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6 w 1769"/>
                <a:gd name="T5" fmla="*/ 6 h 791"/>
                <a:gd name="T6" fmla="*/ 36 w 1769"/>
                <a:gd name="T7" fmla="*/ 14 h 791"/>
                <a:gd name="T8" fmla="*/ 39 w 1769"/>
                <a:gd name="T9" fmla="*/ 20 h 791"/>
                <a:gd name="T10" fmla="*/ 38 w 1769"/>
                <a:gd name="T11" fmla="*/ 25 h 791"/>
                <a:gd name="T12" fmla="*/ 36 w 1769"/>
                <a:gd name="T13" fmla="*/ 20 h 791"/>
                <a:gd name="T14" fmla="*/ 31 w 1769"/>
                <a:gd name="T15" fmla="*/ 15 h 791"/>
                <a:gd name="T16" fmla="*/ 25 w 1769"/>
                <a:gd name="T17" fmla="*/ 10 h 791"/>
                <a:gd name="T18" fmla="*/ 13 w 1769"/>
                <a:gd name="T19" fmla="*/ 5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29" name="Freeform 153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0" name="Freeform 154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5 h 791"/>
                <a:gd name="T10" fmla="*/ 48 w 1769"/>
                <a:gd name="T11" fmla="*/ 32 h 791"/>
                <a:gd name="T12" fmla="*/ 45 w 1769"/>
                <a:gd name="T13" fmla="*/ 26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1" name="Freeform 155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19 h 504"/>
                <a:gd name="T2" fmla="*/ 33 w 2736"/>
                <a:gd name="T3" fmla="*/ 6 h 504"/>
                <a:gd name="T4" fmla="*/ 67 w 2736"/>
                <a:gd name="T5" fmla="*/ 1 h 504"/>
                <a:gd name="T6" fmla="*/ 104 w 2736"/>
                <a:gd name="T7" fmla="*/ 1 h 504"/>
                <a:gd name="T8" fmla="*/ 103 w 2736"/>
                <a:gd name="T9" fmla="*/ 4 h 504"/>
                <a:gd name="T10" fmla="*/ 67 w 2736"/>
                <a:gd name="T11" fmla="*/ 4 h 504"/>
                <a:gd name="T12" fmla="*/ 25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2" name="Freeform 156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2 h 791"/>
                <a:gd name="T4" fmla="*/ 30 w 1769"/>
                <a:gd name="T5" fmla="*/ 7 h 791"/>
                <a:gd name="T6" fmla="*/ 42 w 1769"/>
                <a:gd name="T7" fmla="*/ 16 h 791"/>
                <a:gd name="T8" fmla="*/ 46 w 1769"/>
                <a:gd name="T9" fmla="*/ 22 h 791"/>
                <a:gd name="T10" fmla="*/ 44 w 1769"/>
                <a:gd name="T11" fmla="*/ 29 h 791"/>
                <a:gd name="T12" fmla="*/ 42 w 1769"/>
                <a:gd name="T13" fmla="*/ 23 h 791"/>
                <a:gd name="T14" fmla="*/ 36 w 1769"/>
                <a:gd name="T15" fmla="*/ 17 h 791"/>
                <a:gd name="T16" fmla="*/ 29 w 1769"/>
                <a:gd name="T17" fmla="*/ 11 h 791"/>
                <a:gd name="T18" fmla="*/ 15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3" name="Freeform 157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12 h 504"/>
                <a:gd name="T2" fmla="*/ 31 w 2736"/>
                <a:gd name="T3" fmla="*/ 4 h 504"/>
                <a:gd name="T4" fmla="*/ 63 w 2736"/>
                <a:gd name="T5" fmla="*/ 1 h 504"/>
                <a:gd name="T6" fmla="*/ 98 w 2736"/>
                <a:gd name="T7" fmla="*/ 1 h 504"/>
                <a:gd name="T8" fmla="*/ 97 w 2736"/>
                <a:gd name="T9" fmla="*/ 3 h 504"/>
                <a:gd name="T10" fmla="*/ 63 w 2736"/>
                <a:gd name="T11" fmla="*/ 3 h 504"/>
                <a:gd name="T12" fmla="*/ 23 w 2736"/>
                <a:gd name="T13" fmla="*/ 7 h 504"/>
                <a:gd name="T14" fmla="*/ 0 w 2736"/>
                <a:gd name="T15" fmla="*/ 12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4" name="Freeform 158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12 w 1769"/>
                <a:gd name="T3" fmla="*/ 1 h 791"/>
                <a:gd name="T4" fmla="*/ 29 w 1769"/>
                <a:gd name="T5" fmla="*/ 5 h 791"/>
                <a:gd name="T6" fmla="*/ 40 w 1769"/>
                <a:gd name="T7" fmla="*/ 11 h 791"/>
                <a:gd name="T8" fmla="*/ 43 w 1769"/>
                <a:gd name="T9" fmla="*/ 15 h 791"/>
                <a:gd name="T10" fmla="*/ 42 w 1769"/>
                <a:gd name="T11" fmla="*/ 20 h 791"/>
                <a:gd name="T12" fmla="*/ 39 w 1769"/>
                <a:gd name="T13" fmla="*/ 16 h 791"/>
                <a:gd name="T14" fmla="*/ 34 w 1769"/>
                <a:gd name="T15" fmla="*/ 11 h 791"/>
                <a:gd name="T16" fmla="*/ 27 w 1769"/>
                <a:gd name="T17" fmla="*/ 7 h 791"/>
                <a:gd name="T18" fmla="*/ 14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5" name="Freeform 159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13 h 504"/>
                <a:gd name="T2" fmla="*/ 26 w 2736"/>
                <a:gd name="T3" fmla="*/ 4 h 504"/>
                <a:gd name="T4" fmla="*/ 53 w 2736"/>
                <a:gd name="T5" fmla="*/ 1 h 504"/>
                <a:gd name="T6" fmla="*/ 82 w 2736"/>
                <a:gd name="T7" fmla="*/ 1 h 504"/>
                <a:gd name="T8" fmla="*/ 82 w 2736"/>
                <a:gd name="T9" fmla="*/ 3 h 504"/>
                <a:gd name="T10" fmla="*/ 53 w 2736"/>
                <a:gd name="T11" fmla="*/ 3 h 504"/>
                <a:gd name="T12" fmla="*/ 20 w 2736"/>
                <a:gd name="T13" fmla="*/ 7 h 504"/>
                <a:gd name="T14" fmla="*/ 0 w 2736"/>
                <a:gd name="T15" fmla="*/ 1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6" name="Freeform 160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10 w 1769"/>
                <a:gd name="T3" fmla="*/ 1 h 791"/>
                <a:gd name="T4" fmla="*/ 24 w 1769"/>
                <a:gd name="T5" fmla="*/ 5 h 791"/>
                <a:gd name="T6" fmla="*/ 33 w 1769"/>
                <a:gd name="T7" fmla="*/ 11 h 791"/>
                <a:gd name="T8" fmla="*/ 36 w 1769"/>
                <a:gd name="T9" fmla="*/ 15 h 791"/>
                <a:gd name="T10" fmla="*/ 35 w 1769"/>
                <a:gd name="T11" fmla="*/ 20 h 791"/>
                <a:gd name="T12" fmla="*/ 33 w 1769"/>
                <a:gd name="T13" fmla="*/ 16 h 791"/>
                <a:gd name="T14" fmla="*/ 29 w 1769"/>
                <a:gd name="T15" fmla="*/ 11 h 791"/>
                <a:gd name="T16" fmla="*/ 23 w 1769"/>
                <a:gd name="T17" fmla="*/ 7 h 791"/>
                <a:gd name="T18" fmla="*/ 12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7" name="Freeform 161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7 h 504"/>
                <a:gd name="T2" fmla="*/ 25 w 2736"/>
                <a:gd name="T3" fmla="*/ 2 h 504"/>
                <a:gd name="T4" fmla="*/ 51 w 2736"/>
                <a:gd name="T5" fmla="*/ 0 h 504"/>
                <a:gd name="T6" fmla="*/ 79 w 2736"/>
                <a:gd name="T7" fmla="*/ 0 h 504"/>
                <a:gd name="T8" fmla="*/ 78 w 2736"/>
                <a:gd name="T9" fmla="*/ 1 h 504"/>
                <a:gd name="T10" fmla="*/ 51 w 2736"/>
                <a:gd name="T11" fmla="*/ 1 h 504"/>
                <a:gd name="T12" fmla="*/ 19 w 2736"/>
                <a:gd name="T13" fmla="*/ 4 h 504"/>
                <a:gd name="T14" fmla="*/ 0 w 2736"/>
                <a:gd name="T15" fmla="*/ 7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8" name="Freeform 162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10 w 1769"/>
                <a:gd name="T3" fmla="*/ 1 h 791"/>
                <a:gd name="T4" fmla="*/ 23 w 1769"/>
                <a:gd name="T5" fmla="*/ 3 h 791"/>
                <a:gd name="T6" fmla="*/ 32 w 1769"/>
                <a:gd name="T7" fmla="*/ 6 h 791"/>
                <a:gd name="T8" fmla="*/ 35 w 1769"/>
                <a:gd name="T9" fmla="*/ 9 h 791"/>
                <a:gd name="T10" fmla="*/ 34 w 1769"/>
                <a:gd name="T11" fmla="*/ 11 h 791"/>
                <a:gd name="T12" fmla="*/ 32 w 1769"/>
                <a:gd name="T13" fmla="*/ 9 h 791"/>
                <a:gd name="T14" fmla="*/ 28 w 1769"/>
                <a:gd name="T15" fmla="*/ 7 h 791"/>
                <a:gd name="T16" fmla="*/ 22 w 1769"/>
                <a:gd name="T17" fmla="*/ 4 h 791"/>
                <a:gd name="T18" fmla="*/ 12 w 1769"/>
                <a:gd name="T19" fmla="*/ 2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39" name="Freeform 163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3 h 2368"/>
                <a:gd name="T2" fmla="*/ 10 w 776"/>
                <a:gd name="T3" fmla="*/ 1 h 2368"/>
                <a:gd name="T4" fmla="*/ 4 w 776"/>
                <a:gd name="T5" fmla="*/ 6 h 2368"/>
                <a:gd name="T6" fmla="*/ 14 w 776"/>
                <a:gd name="T7" fmla="*/ 6 h 2368"/>
                <a:gd name="T8" fmla="*/ 8 w 776"/>
                <a:gd name="T9" fmla="*/ 12 h 2368"/>
                <a:gd name="T10" fmla="*/ 16 w 776"/>
                <a:gd name="T11" fmla="*/ 14 h 2368"/>
                <a:gd name="T12" fmla="*/ 12 w 776"/>
                <a:gd name="T13" fmla="*/ 18 h 2368"/>
                <a:gd name="T14" fmla="*/ 20 w 776"/>
                <a:gd name="T15" fmla="*/ 20 h 2368"/>
                <a:gd name="T16" fmla="*/ 16 w 776"/>
                <a:gd name="T17" fmla="*/ 24 h 2368"/>
                <a:gd name="T18" fmla="*/ 22 w 776"/>
                <a:gd name="T19" fmla="*/ 26 h 2368"/>
                <a:gd name="T20" fmla="*/ 20 w 776"/>
                <a:gd name="T21" fmla="*/ 30 h 2368"/>
                <a:gd name="T22" fmla="*/ 24 w 776"/>
                <a:gd name="T23" fmla="*/ 34 h 2368"/>
                <a:gd name="T24" fmla="*/ 24 w 776"/>
                <a:gd name="T25" fmla="*/ 38 h 2368"/>
                <a:gd name="T26" fmla="*/ 28 w 776"/>
                <a:gd name="T27" fmla="*/ 44 h 2368"/>
                <a:gd name="T28" fmla="*/ 25 w 776"/>
                <a:gd name="T29" fmla="*/ 49 h 2368"/>
                <a:gd name="T30" fmla="*/ 30 w 776"/>
                <a:gd name="T31" fmla="*/ 53 h 2368"/>
                <a:gd name="T32" fmla="*/ 28 w 776"/>
                <a:gd name="T33" fmla="*/ 59 h 2368"/>
                <a:gd name="T34" fmla="*/ 30 w 776"/>
                <a:gd name="T35" fmla="*/ 65 h 2368"/>
                <a:gd name="T36" fmla="*/ 28 w 776"/>
                <a:gd name="T37" fmla="*/ 69 h 2368"/>
                <a:gd name="T38" fmla="*/ 31 w 776"/>
                <a:gd name="T39" fmla="*/ 75 h 2368"/>
                <a:gd name="T40" fmla="*/ 30 w 776"/>
                <a:gd name="T41" fmla="*/ 81 h 2368"/>
                <a:gd name="T42" fmla="*/ 31 w 776"/>
                <a:gd name="T43" fmla="*/ 89 h 2368"/>
                <a:gd name="T44" fmla="*/ 30 w 776"/>
                <a:gd name="T45" fmla="*/ 91 h 2368"/>
                <a:gd name="T46" fmla="*/ 31 w 776"/>
                <a:gd name="T47" fmla="*/ 96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0" name="Arc 164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6 w 21600"/>
                <a:gd name="T1" fmla="*/ 0 h 21602"/>
                <a:gd name="T2" fmla="*/ 22 w 21600"/>
                <a:gd name="T3" fmla="*/ 26 h 21602"/>
                <a:gd name="T4" fmla="*/ 0 w 21600"/>
                <a:gd name="T5" fmla="*/ 25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1" name="Arc 165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19 w 36729"/>
                <a:gd name="T1" fmla="*/ 10 h 21600"/>
                <a:gd name="T2" fmla="*/ 0 w 36729"/>
                <a:gd name="T3" fmla="*/ 11 h 21600"/>
                <a:gd name="T4" fmla="*/ 9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2" name="Arc 166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2 h 22305"/>
                <a:gd name="T2" fmla="*/ 6 w 28940"/>
                <a:gd name="T3" fmla="*/ 27 h 22305"/>
                <a:gd name="T4" fmla="*/ 1 w 28940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3" name="Arc 167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2 h 22305"/>
                <a:gd name="T2" fmla="*/ 14 w 30473"/>
                <a:gd name="T3" fmla="*/ 26 h 22305"/>
                <a:gd name="T4" fmla="*/ 4 w 30473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4" name="Arc 168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5 h 22305"/>
                <a:gd name="T2" fmla="*/ 17 w 34455"/>
                <a:gd name="T3" fmla="*/ 27 h 22305"/>
                <a:gd name="T4" fmla="*/ 6 w 34455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5" name="Arc 169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5 h 22305"/>
                <a:gd name="T2" fmla="*/ 0 w 34812"/>
                <a:gd name="T3" fmla="*/ 27 h 22305"/>
                <a:gd name="T4" fmla="*/ 0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6" name="Arc 170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5 h 22305"/>
                <a:gd name="T2" fmla="*/ 3 w 34812"/>
                <a:gd name="T3" fmla="*/ 27 h 22305"/>
                <a:gd name="T4" fmla="*/ 1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7" name="Arc 171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5 h 22305"/>
                <a:gd name="T2" fmla="*/ 6 w 34812"/>
                <a:gd name="T3" fmla="*/ 27 h 22305"/>
                <a:gd name="T4" fmla="*/ 2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8" name="Freeform 172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3 h 2368"/>
                <a:gd name="T2" fmla="*/ 10 w 776"/>
                <a:gd name="T3" fmla="*/ 1 h 2368"/>
                <a:gd name="T4" fmla="*/ 4 w 776"/>
                <a:gd name="T5" fmla="*/ 6 h 2368"/>
                <a:gd name="T6" fmla="*/ 14 w 776"/>
                <a:gd name="T7" fmla="*/ 6 h 2368"/>
                <a:gd name="T8" fmla="*/ 8 w 776"/>
                <a:gd name="T9" fmla="*/ 12 h 2368"/>
                <a:gd name="T10" fmla="*/ 15 w 776"/>
                <a:gd name="T11" fmla="*/ 14 h 2368"/>
                <a:gd name="T12" fmla="*/ 12 w 776"/>
                <a:gd name="T13" fmla="*/ 18 h 2368"/>
                <a:gd name="T14" fmla="*/ 19 w 776"/>
                <a:gd name="T15" fmla="*/ 20 h 2368"/>
                <a:gd name="T16" fmla="*/ 15 w 776"/>
                <a:gd name="T17" fmla="*/ 24 h 2368"/>
                <a:gd name="T18" fmla="*/ 21 w 776"/>
                <a:gd name="T19" fmla="*/ 26 h 2368"/>
                <a:gd name="T20" fmla="*/ 19 w 776"/>
                <a:gd name="T21" fmla="*/ 30 h 2368"/>
                <a:gd name="T22" fmla="*/ 23 w 776"/>
                <a:gd name="T23" fmla="*/ 34 h 2368"/>
                <a:gd name="T24" fmla="*/ 23 w 776"/>
                <a:gd name="T25" fmla="*/ 38 h 2368"/>
                <a:gd name="T26" fmla="*/ 27 w 776"/>
                <a:gd name="T27" fmla="*/ 44 h 2368"/>
                <a:gd name="T28" fmla="*/ 25 w 776"/>
                <a:gd name="T29" fmla="*/ 49 h 2368"/>
                <a:gd name="T30" fmla="*/ 29 w 776"/>
                <a:gd name="T31" fmla="*/ 53 h 2368"/>
                <a:gd name="T32" fmla="*/ 27 w 776"/>
                <a:gd name="T33" fmla="*/ 59 h 2368"/>
                <a:gd name="T34" fmla="*/ 29 w 776"/>
                <a:gd name="T35" fmla="*/ 65 h 2368"/>
                <a:gd name="T36" fmla="*/ 27 w 776"/>
                <a:gd name="T37" fmla="*/ 69 h 2368"/>
                <a:gd name="T38" fmla="*/ 31 w 776"/>
                <a:gd name="T39" fmla="*/ 75 h 2368"/>
                <a:gd name="T40" fmla="*/ 29 w 776"/>
                <a:gd name="T41" fmla="*/ 81 h 2368"/>
                <a:gd name="T42" fmla="*/ 31 w 776"/>
                <a:gd name="T43" fmla="*/ 89 h 2368"/>
                <a:gd name="T44" fmla="*/ 29 w 776"/>
                <a:gd name="T45" fmla="*/ 91 h 2368"/>
                <a:gd name="T46" fmla="*/ 31 w 776"/>
                <a:gd name="T47" fmla="*/ 96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49" name="Freeform 173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1 w 776"/>
                <a:gd name="T7" fmla="*/ 2 h 2368"/>
                <a:gd name="T8" fmla="*/ 6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6 w 776"/>
                <a:gd name="T15" fmla="*/ 6 h 2368"/>
                <a:gd name="T16" fmla="*/ 13 w 776"/>
                <a:gd name="T17" fmla="*/ 8 h 2368"/>
                <a:gd name="T18" fmla="*/ 18 w 776"/>
                <a:gd name="T19" fmla="*/ 8 h 2368"/>
                <a:gd name="T20" fmla="*/ 16 w 776"/>
                <a:gd name="T21" fmla="*/ 10 h 2368"/>
                <a:gd name="T22" fmla="*/ 19 w 776"/>
                <a:gd name="T23" fmla="*/ 11 h 2368"/>
                <a:gd name="T24" fmla="*/ 19 w 776"/>
                <a:gd name="T25" fmla="*/ 12 h 2368"/>
                <a:gd name="T26" fmla="*/ 23 w 776"/>
                <a:gd name="T27" fmla="*/ 14 h 2368"/>
                <a:gd name="T28" fmla="*/ 21 w 776"/>
                <a:gd name="T29" fmla="*/ 16 h 2368"/>
                <a:gd name="T30" fmla="*/ 24 w 776"/>
                <a:gd name="T31" fmla="*/ 17 h 2368"/>
                <a:gd name="T32" fmla="*/ 23 w 776"/>
                <a:gd name="T33" fmla="*/ 19 h 2368"/>
                <a:gd name="T34" fmla="*/ 24 w 776"/>
                <a:gd name="T35" fmla="*/ 21 h 2368"/>
                <a:gd name="T36" fmla="*/ 23 w 776"/>
                <a:gd name="T37" fmla="*/ 22 h 2368"/>
                <a:gd name="T38" fmla="*/ 26 w 776"/>
                <a:gd name="T39" fmla="*/ 24 h 2368"/>
                <a:gd name="T40" fmla="*/ 24 w 776"/>
                <a:gd name="T41" fmla="*/ 26 h 2368"/>
                <a:gd name="T42" fmla="*/ 26 w 776"/>
                <a:gd name="T43" fmla="*/ 28 h 2368"/>
                <a:gd name="T44" fmla="*/ 24 w 776"/>
                <a:gd name="T45" fmla="*/ 29 h 2368"/>
                <a:gd name="T46" fmla="*/ 26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0" name="Arc 174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7 h 22305"/>
                <a:gd name="T2" fmla="*/ 18 w 36830"/>
                <a:gd name="T3" fmla="*/ 27 h 22305"/>
                <a:gd name="T4" fmla="*/ 8 w 36830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1" name="Arc 175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12 h 21600"/>
                <a:gd name="T2" fmla="*/ 11 w 31881"/>
                <a:gd name="T3" fmla="*/ 6 h 21600"/>
                <a:gd name="T4" fmla="*/ 6 w 31881"/>
                <a:gd name="T5" fmla="*/ 2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2" name="Arc 176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5 h 21600"/>
                <a:gd name="T2" fmla="*/ 2 w 31146"/>
                <a:gd name="T3" fmla="*/ 11 h 21600"/>
                <a:gd name="T4" fmla="*/ 1 w 31146"/>
                <a:gd name="T5" fmla="*/ 2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3" name="Freeform 177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3 h 2368"/>
                <a:gd name="T2" fmla="*/ 49 w 776"/>
                <a:gd name="T3" fmla="*/ 1 h 2368"/>
                <a:gd name="T4" fmla="*/ 19 w 776"/>
                <a:gd name="T5" fmla="*/ 7 h 2368"/>
                <a:gd name="T6" fmla="*/ 69 w 776"/>
                <a:gd name="T7" fmla="*/ 7 h 2368"/>
                <a:gd name="T8" fmla="*/ 39 w 776"/>
                <a:gd name="T9" fmla="*/ 13 h 2368"/>
                <a:gd name="T10" fmla="*/ 79 w 776"/>
                <a:gd name="T11" fmla="*/ 15 h 2368"/>
                <a:gd name="T12" fmla="*/ 59 w 776"/>
                <a:gd name="T13" fmla="*/ 19 h 2368"/>
                <a:gd name="T14" fmla="*/ 98 w 776"/>
                <a:gd name="T15" fmla="*/ 21 h 2368"/>
                <a:gd name="T16" fmla="*/ 79 w 776"/>
                <a:gd name="T17" fmla="*/ 26 h 2368"/>
                <a:gd name="T18" fmla="*/ 108 w 776"/>
                <a:gd name="T19" fmla="*/ 28 h 2368"/>
                <a:gd name="T20" fmla="*/ 98 w 776"/>
                <a:gd name="T21" fmla="*/ 32 h 2368"/>
                <a:gd name="T22" fmla="*/ 118 w 776"/>
                <a:gd name="T23" fmla="*/ 36 h 2368"/>
                <a:gd name="T24" fmla="*/ 118 w 776"/>
                <a:gd name="T25" fmla="*/ 40 h 2368"/>
                <a:gd name="T26" fmla="*/ 138 w 776"/>
                <a:gd name="T27" fmla="*/ 46 h 2368"/>
                <a:gd name="T28" fmla="*/ 128 w 776"/>
                <a:gd name="T29" fmla="*/ 53 h 2368"/>
                <a:gd name="T30" fmla="*/ 147 w 776"/>
                <a:gd name="T31" fmla="*/ 57 h 2368"/>
                <a:gd name="T32" fmla="*/ 138 w 776"/>
                <a:gd name="T33" fmla="*/ 63 h 2368"/>
                <a:gd name="T34" fmla="*/ 147 w 776"/>
                <a:gd name="T35" fmla="*/ 69 h 2368"/>
                <a:gd name="T36" fmla="*/ 138 w 776"/>
                <a:gd name="T37" fmla="*/ 73 h 2368"/>
                <a:gd name="T38" fmla="*/ 157 w 776"/>
                <a:gd name="T39" fmla="*/ 80 h 2368"/>
                <a:gd name="T40" fmla="*/ 147 w 776"/>
                <a:gd name="T41" fmla="*/ 86 h 2368"/>
                <a:gd name="T42" fmla="*/ 157 w 776"/>
                <a:gd name="T43" fmla="*/ 94 h 2368"/>
                <a:gd name="T44" fmla="*/ 147 w 776"/>
                <a:gd name="T45" fmla="*/ 96 h 2368"/>
                <a:gd name="T46" fmla="*/ 157 w 776"/>
                <a:gd name="T47" fmla="*/ 103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4" name="Freeform 178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3 h 2368"/>
                <a:gd name="T2" fmla="*/ 20 w 776"/>
                <a:gd name="T3" fmla="*/ 1 h 2368"/>
                <a:gd name="T4" fmla="*/ 8 w 776"/>
                <a:gd name="T5" fmla="*/ 7 h 2368"/>
                <a:gd name="T6" fmla="*/ 28 w 776"/>
                <a:gd name="T7" fmla="*/ 7 h 2368"/>
                <a:gd name="T8" fmla="*/ 16 w 776"/>
                <a:gd name="T9" fmla="*/ 13 h 2368"/>
                <a:gd name="T10" fmla="*/ 32 w 776"/>
                <a:gd name="T11" fmla="*/ 15 h 2368"/>
                <a:gd name="T12" fmla="*/ 24 w 776"/>
                <a:gd name="T13" fmla="*/ 19 h 2368"/>
                <a:gd name="T14" fmla="*/ 40 w 776"/>
                <a:gd name="T15" fmla="*/ 21 h 2368"/>
                <a:gd name="T16" fmla="*/ 32 w 776"/>
                <a:gd name="T17" fmla="*/ 26 h 2368"/>
                <a:gd name="T18" fmla="*/ 44 w 776"/>
                <a:gd name="T19" fmla="*/ 28 h 2368"/>
                <a:gd name="T20" fmla="*/ 40 w 776"/>
                <a:gd name="T21" fmla="*/ 32 h 2368"/>
                <a:gd name="T22" fmla="*/ 48 w 776"/>
                <a:gd name="T23" fmla="*/ 36 h 2368"/>
                <a:gd name="T24" fmla="*/ 48 w 776"/>
                <a:gd name="T25" fmla="*/ 40 h 2368"/>
                <a:gd name="T26" fmla="*/ 57 w 776"/>
                <a:gd name="T27" fmla="*/ 46 h 2368"/>
                <a:gd name="T28" fmla="*/ 52 w 776"/>
                <a:gd name="T29" fmla="*/ 53 h 2368"/>
                <a:gd name="T30" fmla="*/ 61 w 776"/>
                <a:gd name="T31" fmla="*/ 57 h 2368"/>
                <a:gd name="T32" fmla="*/ 57 w 776"/>
                <a:gd name="T33" fmla="*/ 63 h 2368"/>
                <a:gd name="T34" fmla="*/ 61 w 776"/>
                <a:gd name="T35" fmla="*/ 69 h 2368"/>
                <a:gd name="T36" fmla="*/ 57 w 776"/>
                <a:gd name="T37" fmla="*/ 73 h 2368"/>
                <a:gd name="T38" fmla="*/ 65 w 776"/>
                <a:gd name="T39" fmla="*/ 79 h 2368"/>
                <a:gd name="T40" fmla="*/ 61 w 776"/>
                <a:gd name="T41" fmla="*/ 86 h 2368"/>
                <a:gd name="T42" fmla="*/ 65 w 776"/>
                <a:gd name="T43" fmla="*/ 94 h 2368"/>
                <a:gd name="T44" fmla="*/ 61 w 776"/>
                <a:gd name="T45" fmla="*/ 96 h 2368"/>
                <a:gd name="T46" fmla="*/ 65 w 776"/>
                <a:gd name="T47" fmla="*/ 102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5" name="Freeform 179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3 h 2368"/>
                <a:gd name="T2" fmla="*/ 7 w 776"/>
                <a:gd name="T3" fmla="*/ 1 h 2368"/>
                <a:gd name="T4" fmla="*/ 3 w 776"/>
                <a:gd name="T5" fmla="*/ 7 h 2368"/>
                <a:gd name="T6" fmla="*/ 10 w 776"/>
                <a:gd name="T7" fmla="*/ 7 h 2368"/>
                <a:gd name="T8" fmla="*/ 6 w 776"/>
                <a:gd name="T9" fmla="*/ 13 h 2368"/>
                <a:gd name="T10" fmla="*/ 12 w 776"/>
                <a:gd name="T11" fmla="*/ 15 h 2368"/>
                <a:gd name="T12" fmla="*/ 9 w 776"/>
                <a:gd name="T13" fmla="*/ 19 h 2368"/>
                <a:gd name="T14" fmla="*/ 15 w 776"/>
                <a:gd name="T15" fmla="*/ 21 h 2368"/>
                <a:gd name="T16" fmla="*/ 12 w 776"/>
                <a:gd name="T17" fmla="*/ 26 h 2368"/>
                <a:gd name="T18" fmla="*/ 16 w 776"/>
                <a:gd name="T19" fmla="*/ 28 h 2368"/>
                <a:gd name="T20" fmla="*/ 15 w 776"/>
                <a:gd name="T21" fmla="*/ 32 h 2368"/>
                <a:gd name="T22" fmla="*/ 17 w 776"/>
                <a:gd name="T23" fmla="*/ 36 h 2368"/>
                <a:gd name="T24" fmla="*/ 17 w 776"/>
                <a:gd name="T25" fmla="*/ 40 h 2368"/>
                <a:gd name="T26" fmla="*/ 20 w 776"/>
                <a:gd name="T27" fmla="*/ 46 h 2368"/>
                <a:gd name="T28" fmla="*/ 19 w 776"/>
                <a:gd name="T29" fmla="*/ 53 h 2368"/>
                <a:gd name="T30" fmla="*/ 22 w 776"/>
                <a:gd name="T31" fmla="*/ 57 h 2368"/>
                <a:gd name="T32" fmla="*/ 20 w 776"/>
                <a:gd name="T33" fmla="*/ 63 h 2368"/>
                <a:gd name="T34" fmla="*/ 22 w 776"/>
                <a:gd name="T35" fmla="*/ 69 h 2368"/>
                <a:gd name="T36" fmla="*/ 20 w 776"/>
                <a:gd name="T37" fmla="*/ 73 h 2368"/>
                <a:gd name="T38" fmla="*/ 23 w 776"/>
                <a:gd name="T39" fmla="*/ 79 h 2368"/>
                <a:gd name="T40" fmla="*/ 22 w 776"/>
                <a:gd name="T41" fmla="*/ 86 h 2368"/>
                <a:gd name="T42" fmla="*/ 23 w 776"/>
                <a:gd name="T43" fmla="*/ 94 h 2368"/>
                <a:gd name="T44" fmla="*/ 22 w 776"/>
                <a:gd name="T45" fmla="*/ 96 h 2368"/>
                <a:gd name="T46" fmla="*/ 23 w 776"/>
                <a:gd name="T47" fmla="*/ 102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6" name="Freeform 180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3 h 2368"/>
                <a:gd name="T2" fmla="*/ 42 w 776"/>
                <a:gd name="T3" fmla="*/ 1 h 2368"/>
                <a:gd name="T4" fmla="*/ 17 w 776"/>
                <a:gd name="T5" fmla="*/ 8 h 2368"/>
                <a:gd name="T6" fmla="*/ 59 w 776"/>
                <a:gd name="T7" fmla="*/ 8 h 2368"/>
                <a:gd name="T8" fmla="*/ 34 w 776"/>
                <a:gd name="T9" fmla="*/ 15 h 2368"/>
                <a:gd name="T10" fmla="*/ 68 w 776"/>
                <a:gd name="T11" fmla="*/ 17 h 2368"/>
                <a:gd name="T12" fmla="*/ 51 w 776"/>
                <a:gd name="T13" fmla="*/ 21 h 2368"/>
                <a:gd name="T14" fmla="*/ 85 w 776"/>
                <a:gd name="T15" fmla="*/ 24 h 2368"/>
                <a:gd name="T16" fmla="*/ 68 w 776"/>
                <a:gd name="T17" fmla="*/ 28 h 2368"/>
                <a:gd name="T18" fmla="*/ 93 w 776"/>
                <a:gd name="T19" fmla="*/ 31 h 2368"/>
                <a:gd name="T20" fmla="*/ 85 w 776"/>
                <a:gd name="T21" fmla="*/ 35 h 2368"/>
                <a:gd name="T22" fmla="*/ 102 w 776"/>
                <a:gd name="T23" fmla="*/ 40 h 2368"/>
                <a:gd name="T24" fmla="*/ 102 w 776"/>
                <a:gd name="T25" fmla="*/ 44 h 2368"/>
                <a:gd name="T26" fmla="*/ 118 w 776"/>
                <a:gd name="T27" fmla="*/ 51 h 2368"/>
                <a:gd name="T28" fmla="*/ 110 w 776"/>
                <a:gd name="T29" fmla="*/ 58 h 2368"/>
                <a:gd name="T30" fmla="*/ 127 w 776"/>
                <a:gd name="T31" fmla="*/ 63 h 2368"/>
                <a:gd name="T32" fmla="*/ 118 w 776"/>
                <a:gd name="T33" fmla="*/ 70 h 2368"/>
                <a:gd name="T34" fmla="*/ 127 w 776"/>
                <a:gd name="T35" fmla="*/ 77 h 2368"/>
                <a:gd name="T36" fmla="*/ 118 w 776"/>
                <a:gd name="T37" fmla="*/ 81 h 2368"/>
                <a:gd name="T38" fmla="*/ 136 w 776"/>
                <a:gd name="T39" fmla="*/ 88 h 2368"/>
                <a:gd name="T40" fmla="*/ 127 w 776"/>
                <a:gd name="T41" fmla="*/ 95 h 2368"/>
                <a:gd name="T42" fmla="*/ 136 w 776"/>
                <a:gd name="T43" fmla="*/ 104 h 2368"/>
                <a:gd name="T44" fmla="*/ 127 w 776"/>
                <a:gd name="T45" fmla="*/ 107 h 2368"/>
                <a:gd name="T46" fmla="*/ 136 w 776"/>
                <a:gd name="T47" fmla="*/ 113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7" name="Freeform 181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1 h 2368"/>
                <a:gd name="T2" fmla="*/ 96 w 776"/>
                <a:gd name="T3" fmla="*/ 0 h 2368"/>
                <a:gd name="T4" fmla="*/ 39 w 776"/>
                <a:gd name="T5" fmla="*/ 3 h 2368"/>
                <a:gd name="T6" fmla="*/ 134 w 776"/>
                <a:gd name="T7" fmla="*/ 3 h 2368"/>
                <a:gd name="T8" fmla="*/ 76 w 776"/>
                <a:gd name="T9" fmla="*/ 6 h 2368"/>
                <a:gd name="T10" fmla="*/ 153 w 776"/>
                <a:gd name="T11" fmla="*/ 7 h 2368"/>
                <a:gd name="T12" fmla="*/ 115 w 776"/>
                <a:gd name="T13" fmla="*/ 9 h 2368"/>
                <a:gd name="T14" fmla="*/ 191 w 776"/>
                <a:gd name="T15" fmla="*/ 10 h 2368"/>
                <a:gd name="T16" fmla="*/ 153 w 776"/>
                <a:gd name="T17" fmla="*/ 13 h 2368"/>
                <a:gd name="T18" fmla="*/ 210 w 776"/>
                <a:gd name="T19" fmla="*/ 14 h 2368"/>
                <a:gd name="T20" fmla="*/ 191 w 776"/>
                <a:gd name="T21" fmla="*/ 16 h 2368"/>
                <a:gd name="T22" fmla="*/ 230 w 776"/>
                <a:gd name="T23" fmla="*/ 18 h 2368"/>
                <a:gd name="T24" fmla="*/ 230 w 776"/>
                <a:gd name="T25" fmla="*/ 20 h 2368"/>
                <a:gd name="T26" fmla="*/ 268 w 776"/>
                <a:gd name="T27" fmla="*/ 23 h 2368"/>
                <a:gd name="T28" fmla="*/ 249 w 776"/>
                <a:gd name="T29" fmla="*/ 26 h 2368"/>
                <a:gd name="T30" fmla="*/ 287 w 776"/>
                <a:gd name="T31" fmla="*/ 28 h 2368"/>
                <a:gd name="T32" fmla="*/ 268 w 776"/>
                <a:gd name="T33" fmla="*/ 31 h 2368"/>
                <a:gd name="T34" fmla="*/ 287 w 776"/>
                <a:gd name="T35" fmla="*/ 34 h 2368"/>
                <a:gd name="T36" fmla="*/ 268 w 776"/>
                <a:gd name="T37" fmla="*/ 36 h 2368"/>
                <a:gd name="T38" fmla="*/ 306 w 776"/>
                <a:gd name="T39" fmla="*/ 39 h 2368"/>
                <a:gd name="T40" fmla="*/ 287 w 776"/>
                <a:gd name="T41" fmla="*/ 42 h 2368"/>
                <a:gd name="T42" fmla="*/ 306 w 776"/>
                <a:gd name="T43" fmla="*/ 46 h 2368"/>
                <a:gd name="T44" fmla="*/ 287 w 776"/>
                <a:gd name="T45" fmla="*/ 47 h 2368"/>
                <a:gd name="T46" fmla="*/ 306 w 776"/>
                <a:gd name="T47" fmla="*/ 5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8" name="Freeform 182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3 h 2368"/>
                <a:gd name="T2" fmla="*/ 18 w 776"/>
                <a:gd name="T3" fmla="*/ 1 h 2368"/>
                <a:gd name="T4" fmla="*/ 7 w 776"/>
                <a:gd name="T5" fmla="*/ 6 h 2368"/>
                <a:gd name="T6" fmla="*/ 26 w 776"/>
                <a:gd name="T7" fmla="*/ 6 h 2368"/>
                <a:gd name="T8" fmla="*/ 15 w 776"/>
                <a:gd name="T9" fmla="*/ 12 h 2368"/>
                <a:gd name="T10" fmla="*/ 29 w 776"/>
                <a:gd name="T11" fmla="*/ 13 h 2368"/>
                <a:gd name="T12" fmla="*/ 22 w 776"/>
                <a:gd name="T13" fmla="*/ 17 h 2368"/>
                <a:gd name="T14" fmla="*/ 36 w 776"/>
                <a:gd name="T15" fmla="*/ 19 h 2368"/>
                <a:gd name="T16" fmla="*/ 29 w 776"/>
                <a:gd name="T17" fmla="*/ 23 h 2368"/>
                <a:gd name="T18" fmla="*/ 40 w 776"/>
                <a:gd name="T19" fmla="*/ 24 h 2368"/>
                <a:gd name="T20" fmla="*/ 36 w 776"/>
                <a:gd name="T21" fmla="*/ 28 h 2368"/>
                <a:gd name="T22" fmla="*/ 44 w 776"/>
                <a:gd name="T23" fmla="*/ 32 h 2368"/>
                <a:gd name="T24" fmla="*/ 44 w 776"/>
                <a:gd name="T25" fmla="*/ 35 h 2368"/>
                <a:gd name="T26" fmla="*/ 51 w 776"/>
                <a:gd name="T27" fmla="*/ 41 h 2368"/>
                <a:gd name="T28" fmla="*/ 47 w 776"/>
                <a:gd name="T29" fmla="*/ 47 h 2368"/>
                <a:gd name="T30" fmla="*/ 55 w 776"/>
                <a:gd name="T31" fmla="*/ 50 h 2368"/>
                <a:gd name="T32" fmla="*/ 51 w 776"/>
                <a:gd name="T33" fmla="*/ 56 h 2368"/>
                <a:gd name="T34" fmla="*/ 55 w 776"/>
                <a:gd name="T35" fmla="*/ 61 h 2368"/>
                <a:gd name="T36" fmla="*/ 51 w 776"/>
                <a:gd name="T37" fmla="*/ 65 h 2368"/>
                <a:gd name="T38" fmla="*/ 58 w 776"/>
                <a:gd name="T39" fmla="*/ 70 h 2368"/>
                <a:gd name="T40" fmla="*/ 55 w 776"/>
                <a:gd name="T41" fmla="*/ 76 h 2368"/>
                <a:gd name="T42" fmla="*/ 58 w 776"/>
                <a:gd name="T43" fmla="*/ 83 h 2368"/>
                <a:gd name="T44" fmla="*/ 55 w 776"/>
                <a:gd name="T45" fmla="*/ 85 h 2368"/>
                <a:gd name="T46" fmla="*/ 58 w 776"/>
                <a:gd name="T47" fmla="*/ 9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9" name="Freeform 183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2 w 776"/>
                <a:gd name="T7" fmla="*/ 2 h 2368"/>
                <a:gd name="T8" fmla="*/ 7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7 w 776"/>
                <a:gd name="T15" fmla="*/ 7 h 2368"/>
                <a:gd name="T16" fmla="*/ 13 w 776"/>
                <a:gd name="T17" fmla="*/ 8 h 2368"/>
                <a:gd name="T18" fmla="*/ 18 w 776"/>
                <a:gd name="T19" fmla="*/ 8 h 2368"/>
                <a:gd name="T20" fmla="*/ 17 w 776"/>
                <a:gd name="T21" fmla="*/ 10 h 2368"/>
                <a:gd name="T22" fmla="*/ 20 w 776"/>
                <a:gd name="T23" fmla="*/ 11 h 2368"/>
                <a:gd name="T24" fmla="*/ 20 w 776"/>
                <a:gd name="T25" fmla="*/ 12 h 2368"/>
                <a:gd name="T26" fmla="*/ 23 w 776"/>
                <a:gd name="T27" fmla="*/ 14 h 2368"/>
                <a:gd name="T28" fmla="*/ 22 w 776"/>
                <a:gd name="T29" fmla="*/ 16 h 2368"/>
                <a:gd name="T30" fmla="*/ 25 w 776"/>
                <a:gd name="T31" fmla="*/ 17 h 2368"/>
                <a:gd name="T32" fmla="*/ 23 w 776"/>
                <a:gd name="T33" fmla="*/ 19 h 2368"/>
                <a:gd name="T34" fmla="*/ 25 w 776"/>
                <a:gd name="T35" fmla="*/ 21 h 2368"/>
                <a:gd name="T36" fmla="*/ 23 w 776"/>
                <a:gd name="T37" fmla="*/ 22 h 2368"/>
                <a:gd name="T38" fmla="*/ 27 w 776"/>
                <a:gd name="T39" fmla="*/ 24 h 2368"/>
                <a:gd name="T40" fmla="*/ 25 w 776"/>
                <a:gd name="T41" fmla="*/ 26 h 2368"/>
                <a:gd name="T42" fmla="*/ 27 w 776"/>
                <a:gd name="T43" fmla="*/ 28 h 2368"/>
                <a:gd name="T44" fmla="*/ 25 w 776"/>
                <a:gd name="T45" fmla="*/ 29 h 2368"/>
                <a:gd name="T46" fmla="*/ 27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60" name="Freeform 184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1 w 776"/>
                <a:gd name="T7" fmla="*/ 2 h 2368"/>
                <a:gd name="T8" fmla="*/ 6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6 w 776"/>
                <a:gd name="T15" fmla="*/ 7 h 2368"/>
                <a:gd name="T16" fmla="*/ 13 w 776"/>
                <a:gd name="T17" fmla="*/ 8 h 2368"/>
                <a:gd name="T18" fmla="*/ 18 w 776"/>
                <a:gd name="T19" fmla="*/ 9 h 2368"/>
                <a:gd name="T20" fmla="*/ 16 w 776"/>
                <a:gd name="T21" fmla="*/ 10 h 2368"/>
                <a:gd name="T22" fmla="*/ 19 w 776"/>
                <a:gd name="T23" fmla="*/ 11 h 2368"/>
                <a:gd name="T24" fmla="*/ 19 w 776"/>
                <a:gd name="T25" fmla="*/ 12 h 2368"/>
                <a:gd name="T26" fmla="*/ 23 w 776"/>
                <a:gd name="T27" fmla="*/ 14 h 2368"/>
                <a:gd name="T28" fmla="*/ 21 w 776"/>
                <a:gd name="T29" fmla="*/ 16 h 2368"/>
                <a:gd name="T30" fmla="*/ 24 w 776"/>
                <a:gd name="T31" fmla="*/ 17 h 2368"/>
                <a:gd name="T32" fmla="*/ 23 w 776"/>
                <a:gd name="T33" fmla="*/ 19 h 2368"/>
                <a:gd name="T34" fmla="*/ 24 w 776"/>
                <a:gd name="T35" fmla="*/ 21 h 2368"/>
                <a:gd name="T36" fmla="*/ 23 w 776"/>
                <a:gd name="T37" fmla="*/ 22 h 2368"/>
                <a:gd name="T38" fmla="*/ 26 w 776"/>
                <a:gd name="T39" fmla="*/ 24 h 2368"/>
                <a:gd name="T40" fmla="*/ 24 w 776"/>
                <a:gd name="T41" fmla="*/ 26 h 2368"/>
                <a:gd name="T42" fmla="*/ 26 w 776"/>
                <a:gd name="T43" fmla="*/ 29 h 2368"/>
                <a:gd name="T44" fmla="*/ 24 w 776"/>
                <a:gd name="T45" fmla="*/ 29 h 2368"/>
                <a:gd name="T46" fmla="*/ 26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389" name="Group 185"/>
          <p:cNvGrpSpPr>
            <a:grpSpLocks/>
          </p:cNvGrpSpPr>
          <p:nvPr/>
        </p:nvGrpSpPr>
        <p:grpSpPr bwMode="auto">
          <a:xfrm>
            <a:off x="152400" y="4267200"/>
            <a:ext cx="2840038" cy="2227263"/>
            <a:chOff x="2928" y="384"/>
            <a:chExt cx="1789" cy="1403"/>
          </a:xfrm>
        </p:grpSpPr>
        <p:sp>
          <p:nvSpPr>
            <p:cNvPr id="16481" name="Oval 186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82" name="Oval 187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83" name="Freeform 188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3 w 2736"/>
                <a:gd name="T5" fmla="*/ 1 h 504"/>
                <a:gd name="T6" fmla="*/ 113 w 2736"/>
                <a:gd name="T7" fmla="*/ 1 h 504"/>
                <a:gd name="T8" fmla="*/ 112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4" name="Freeform 189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5" name="Freeform 190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25 h 504"/>
                <a:gd name="T2" fmla="*/ 40 w 2736"/>
                <a:gd name="T3" fmla="*/ 8 h 504"/>
                <a:gd name="T4" fmla="*/ 81 w 2736"/>
                <a:gd name="T5" fmla="*/ 1 h 504"/>
                <a:gd name="T6" fmla="*/ 126 w 2736"/>
                <a:gd name="T7" fmla="*/ 1 h 504"/>
                <a:gd name="T8" fmla="*/ 125 w 2736"/>
                <a:gd name="T9" fmla="*/ 5 h 504"/>
                <a:gd name="T10" fmla="*/ 81 w 2736"/>
                <a:gd name="T11" fmla="*/ 5 h 504"/>
                <a:gd name="T12" fmla="*/ 30 w 2736"/>
                <a:gd name="T13" fmla="*/ 14 h 504"/>
                <a:gd name="T14" fmla="*/ 0 w 2736"/>
                <a:gd name="T15" fmla="*/ 2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6" name="Freeform 191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15 w 1769"/>
                <a:gd name="T3" fmla="*/ 3 h 791"/>
                <a:gd name="T4" fmla="*/ 37 w 1769"/>
                <a:gd name="T5" fmla="*/ 10 h 791"/>
                <a:gd name="T6" fmla="*/ 51 w 1769"/>
                <a:gd name="T7" fmla="*/ 21 h 791"/>
                <a:gd name="T8" fmla="*/ 56 w 1769"/>
                <a:gd name="T9" fmla="*/ 30 h 791"/>
                <a:gd name="T10" fmla="*/ 54 w 1769"/>
                <a:gd name="T11" fmla="*/ 39 h 791"/>
                <a:gd name="T12" fmla="*/ 50 w 1769"/>
                <a:gd name="T13" fmla="*/ 31 h 791"/>
                <a:gd name="T14" fmla="*/ 44 w 1769"/>
                <a:gd name="T15" fmla="*/ 22 h 791"/>
                <a:gd name="T16" fmla="*/ 35 w 1769"/>
                <a:gd name="T17" fmla="*/ 15 h 791"/>
                <a:gd name="T18" fmla="*/ 18 w 1769"/>
                <a:gd name="T19" fmla="*/ 8 h 791"/>
                <a:gd name="T20" fmla="*/ 0 w 1769"/>
                <a:gd name="T21" fmla="*/ 4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7" name="Freeform 192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19 h 504"/>
                <a:gd name="T2" fmla="*/ 36 w 2736"/>
                <a:gd name="T3" fmla="*/ 6 h 504"/>
                <a:gd name="T4" fmla="*/ 75 w 2736"/>
                <a:gd name="T5" fmla="*/ 1 h 504"/>
                <a:gd name="T6" fmla="*/ 115 w 2736"/>
                <a:gd name="T7" fmla="*/ 1 h 504"/>
                <a:gd name="T8" fmla="*/ 114 w 2736"/>
                <a:gd name="T9" fmla="*/ 4 h 504"/>
                <a:gd name="T10" fmla="*/ 74 w 2736"/>
                <a:gd name="T11" fmla="*/ 4 h 504"/>
                <a:gd name="T12" fmla="*/ 27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8" name="Freeform 193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4 w 1769"/>
                <a:gd name="T5" fmla="*/ 8 h 791"/>
                <a:gd name="T6" fmla="*/ 47 w 1769"/>
                <a:gd name="T7" fmla="*/ 16 h 791"/>
                <a:gd name="T8" fmla="*/ 51 w 1769"/>
                <a:gd name="T9" fmla="*/ 23 h 791"/>
                <a:gd name="T10" fmla="*/ 49 w 1769"/>
                <a:gd name="T11" fmla="*/ 30 h 791"/>
                <a:gd name="T12" fmla="*/ 46 w 1769"/>
                <a:gd name="T13" fmla="*/ 24 h 791"/>
                <a:gd name="T14" fmla="*/ 40 w 1769"/>
                <a:gd name="T15" fmla="*/ 17 h 791"/>
                <a:gd name="T16" fmla="*/ 32 w 1769"/>
                <a:gd name="T17" fmla="*/ 11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9" name="Freeform 194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23 h 504"/>
                <a:gd name="T2" fmla="*/ 34 w 2736"/>
                <a:gd name="T3" fmla="*/ 8 h 504"/>
                <a:gd name="T4" fmla="*/ 70 w 2736"/>
                <a:gd name="T5" fmla="*/ 1 h 504"/>
                <a:gd name="T6" fmla="*/ 107 w 2736"/>
                <a:gd name="T7" fmla="*/ 1 h 504"/>
                <a:gd name="T8" fmla="*/ 107 w 2736"/>
                <a:gd name="T9" fmla="*/ 5 h 504"/>
                <a:gd name="T10" fmla="*/ 69 w 2736"/>
                <a:gd name="T11" fmla="*/ 5 h 504"/>
                <a:gd name="T12" fmla="*/ 26 w 2736"/>
                <a:gd name="T13" fmla="*/ 14 h 504"/>
                <a:gd name="T14" fmla="*/ 0 w 2736"/>
                <a:gd name="T15" fmla="*/ 2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0" name="Freeform 195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3 h 791"/>
                <a:gd name="T4" fmla="*/ 31 w 1769"/>
                <a:gd name="T5" fmla="*/ 9 h 791"/>
                <a:gd name="T6" fmla="*/ 44 w 1769"/>
                <a:gd name="T7" fmla="*/ 20 h 791"/>
                <a:gd name="T8" fmla="*/ 48 w 1769"/>
                <a:gd name="T9" fmla="*/ 28 h 791"/>
                <a:gd name="T10" fmla="*/ 46 w 1769"/>
                <a:gd name="T11" fmla="*/ 36 h 791"/>
                <a:gd name="T12" fmla="*/ 43 w 1769"/>
                <a:gd name="T13" fmla="*/ 29 h 791"/>
                <a:gd name="T14" fmla="*/ 38 w 1769"/>
                <a:gd name="T15" fmla="*/ 21 h 791"/>
                <a:gd name="T16" fmla="*/ 30 w 1769"/>
                <a:gd name="T17" fmla="*/ 14 h 791"/>
                <a:gd name="T18" fmla="*/ 16 w 1769"/>
                <a:gd name="T19" fmla="*/ 7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1" name="Freeform 196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20 h 504"/>
                <a:gd name="T2" fmla="*/ 29 w 2736"/>
                <a:gd name="T3" fmla="*/ 7 h 504"/>
                <a:gd name="T4" fmla="*/ 59 w 2736"/>
                <a:gd name="T5" fmla="*/ 1 h 504"/>
                <a:gd name="T6" fmla="*/ 91 w 2736"/>
                <a:gd name="T7" fmla="*/ 1 h 504"/>
                <a:gd name="T8" fmla="*/ 90 w 2736"/>
                <a:gd name="T9" fmla="*/ 4 h 504"/>
                <a:gd name="T10" fmla="*/ 59 w 2736"/>
                <a:gd name="T11" fmla="*/ 4 h 504"/>
                <a:gd name="T12" fmla="*/ 22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2" name="Freeform 197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7 w 1769"/>
                <a:gd name="T5" fmla="*/ 8 h 791"/>
                <a:gd name="T6" fmla="*/ 37 w 1769"/>
                <a:gd name="T7" fmla="*/ 17 h 791"/>
                <a:gd name="T8" fmla="*/ 40 w 1769"/>
                <a:gd name="T9" fmla="*/ 24 h 791"/>
                <a:gd name="T10" fmla="*/ 39 w 1769"/>
                <a:gd name="T11" fmla="*/ 31 h 791"/>
                <a:gd name="T12" fmla="*/ 37 w 1769"/>
                <a:gd name="T13" fmla="*/ 25 h 791"/>
                <a:gd name="T14" fmla="*/ 32 w 1769"/>
                <a:gd name="T15" fmla="*/ 18 h 791"/>
                <a:gd name="T16" fmla="*/ 25 w 1769"/>
                <a:gd name="T17" fmla="*/ 12 h 791"/>
                <a:gd name="T18" fmla="*/ 13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3" name="Freeform 198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10 h 504"/>
                <a:gd name="T2" fmla="*/ 24 w 2736"/>
                <a:gd name="T3" fmla="*/ 3 h 504"/>
                <a:gd name="T4" fmla="*/ 49 w 2736"/>
                <a:gd name="T5" fmla="*/ 0 h 504"/>
                <a:gd name="T6" fmla="*/ 75 w 2736"/>
                <a:gd name="T7" fmla="*/ 0 h 504"/>
                <a:gd name="T8" fmla="*/ 75 w 2736"/>
                <a:gd name="T9" fmla="*/ 2 h 504"/>
                <a:gd name="T10" fmla="*/ 49 w 2736"/>
                <a:gd name="T11" fmla="*/ 2 h 504"/>
                <a:gd name="T12" fmla="*/ 18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4" name="Freeform 199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9 w 1769"/>
                <a:gd name="T3" fmla="*/ 1 h 791"/>
                <a:gd name="T4" fmla="*/ 22 w 1769"/>
                <a:gd name="T5" fmla="*/ 4 h 791"/>
                <a:gd name="T6" fmla="*/ 31 w 1769"/>
                <a:gd name="T7" fmla="*/ 9 h 791"/>
                <a:gd name="T8" fmla="*/ 33 w 1769"/>
                <a:gd name="T9" fmla="*/ 12 h 791"/>
                <a:gd name="T10" fmla="*/ 32 w 1769"/>
                <a:gd name="T11" fmla="*/ 15 h 791"/>
                <a:gd name="T12" fmla="*/ 30 w 1769"/>
                <a:gd name="T13" fmla="*/ 12 h 791"/>
                <a:gd name="T14" fmla="*/ 26 w 1769"/>
                <a:gd name="T15" fmla="*/ 9 h 791"/>
                <a:gd name="T16" fmla="*/ 21 w 1769"/>
                <a:gd name="T17" fmla="*/ 6 h 791"/>
                <a:gd name="T18" fmla="*/ 11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5" name="Freeform 200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6" name="Freeform 201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1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8 h 791"/>
                <a:gd name="T16" fmla="*/ 16 w 1769"/>
                <a:gd name="T17" fmla="*/ 5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7" name="Freeform 202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8" name="Freeform 203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99" name="Freeform 204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25 h 504"/>
                <a:gd name="T2" fmla="*/ 40 w 2736"/>
                <a:gd name="T3" fmla="*/ 8 h 504"/>
                <a:gd name="T4" fmla="*/ 81 w 2736"/>
                <a:gd name="T5" fmla="*/ 1 h 504"/>
                <a:gd name="T6" fmla="*/ 126 w 2736"/>
                <a:gd name="T7" fmla="*/ 1 h 504"/>
                <a:gd name="T8" fmla="*/ 125 w 2736"/>
                <a:gd name="T9" fmla="*/ 5 h 504"/>
                <a:gd name="T10" fmla="*/ 81 w 2736"/>
                <a:gd name="T11" fmla="*/ 5 h 504"/>
                <a:gd name="T12" fmla="*/ 30 w 2736"/>
                <a:gd name="T13" fmla="*/ 14 h 504"/>
                <a:gd name="T14" fmla="*/ 0 w 2736"/>
                <a:gd name="T15" fmla="*/ 2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0" name="Freeform 205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15 w 1769"/>
                <a:gd name="T3" fmla="*/ 3 h 791"/>
                <a:gd name="T4" fmla="*/ 37 w 1769"/>
                <a:gd name="T5" fmla="*/ 10 h 791"/>
                <a:gd name="T6" fmla="*/ 51 w 1769"/>
                <a:gd name="T7" fmla="*/ 21 h 791"/>
                <a:gd name="T8" fmla="*/ 56 w 1769"/>
                <a:gd name="T9" fmla="*/ 30 h 791"/>
                <a:gd name="T10" fmla="*/ 54 w 1769"/>
                <a:gd name="T11" fmla="*/ 39 h 791"/>
                <a:gd name="T12" fmla="*/ 50 w 1769"/>
                <a:gd name="T13" fmla="*/ 31 h 791"/>
                <a:gd name="T14" fmla="*/ 44 w 1769"/>
                <a:gd name="T15" fmla="*/ 22 h 791"/>
                <a:gd name="T16" fmla="*/ 35 w 1769"/>
                <a:gd name="T17" fmla="*/ 15 h 791"/>
                <a:gd name="T18" fmla="*/ 18 w 1769"/>
                <a:gd name="T19" fmla="*/ 8 h 791"/>
                <a:gd name="T20" fmla="*/ 0 w 1769"/>
                <a:gd name="T21" fmla="*/ 4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1" name="Freeform 206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19 h 504"/>
                <a:gd name="T2" fmla="*/ 36 w 2736"/>
                <a:gd name="T3" fmla="*/ 6 h 504"/>
                <a:gd name="T4" fmla="*/ 75 w 2736"/>
                <a:gd name="T5" fmla="*/ 1 h 504"/>
                <a:gd name="T6" fmla="*/ 115 w 2736"/>
                <a:gd name="T7" fmla="*/ 1 h 504"/>
                <a:gd name="T8" fmla="*/ 114 w 2736"/>
                <a:gd name="T9" fmla="*/ 4 h 504"/>
                <a:gd name="T10" fmla="*/ 74 w 2736"/>
                <a:gd name="T11" fmla="*/ 4 h 504"/>
                <a:gd name="T12" fmla="*/ 27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2" name="Freeform 207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4 w 1769"/>
                <a:gd name="T5" fmla="*/ 8 h 791"/>
                <a:gd name="T6" fmla="*/ 47 w 1769"/>
                <a:gd name="T7" fmla="*/ 16 h 791"/>
                <a:gd name="T8" fmla="*/ 51 w 1769"/>
                <a:gd name="T9" fmla="*/ 23 h 791"/>
                <a:gd name="T10" fmla="*/ 49 w 1769"/>
                <a:gd name="T11" fmla="*/ 29 h 791"/>
                <a:gd name="T12" fmla="*/ 46 w 1769"/>
                <a:gd name="T13" fmla="*/ 24 h 791"/>
                <a:gd name="T14" fmla="*/ 40 w 1769"/>
                <a:gd name="T15" fmla="*/ 17 h 791"/>
                <a:gd name="T16" fmla="*/ 32 w 1769"/>
                <a:gd name="T17" fmla="*/ 11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3" name="Freeform 208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23 h 504"/>
                <a:gd name="T2" fmla="*/ 34 w 2736"/>
                <a:gd name="T3" fmla="*/ 8 h 504"/>
                <a:gd name="T4" fmla="*/ 70 w 2736"/>
                <a:gd name="T5" fmla="*/ 1 h 504"/>
                <a:gd name="T6" fmla="*/ 107 w 2736"/>
                <a:gd name="T7" fmla="*/ 1 h 504"/>
                <a:gd name="T8" fmla="*/ 107 w 2736"/>
                <a:gd name="T9" fmla="*/ 5 h 504"/>
                <a:gd name="T10" fmla="*/ 69 w 2736"/>
                <a:gd name="T11" fmla="*/ 5 h 504"/>
                <a:gd name="T12" fmla="*/ 26 w 2736"/>
                <a:gd name="T13" fmla="*/ 14 h 504"/>
                <a:gd name="T14" fmla="*/ 0 w 2736"/>
                <a:gd name="T15" fmla="*/ 2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4" name="Freeform 209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3 h 791"/>
                <a:gd name="T4" fmla="*/ 31 w 1769"/>
                <a:gd name="T5" fmla="*/ 9 h 791"/>
                <a:gd name="T6" fmla="*/ 44 w 1769"/>
                <a:gd name="T7" fmla="*/ 20 h 791"/>
                <a:gd name="T8" fmla="*/ 48 w 1769"/>
                <a:gd name="T9" fmla="*/ 28 h 791"/>
                <a:gd name="T10" fmla="*/ 46 w 1769"/>
                <a:gd name="T11" fmla="*/ 36 h 791"/>
                <a:gd name="T12" fmla="*/ 43 w 1769"/>
                <a:gd name="T13" fmla="*/ 29 h 791"/>
                <a:gd name="T14" fmla="*/ 38 w 1769"/>
                <a:gd name="T15" fmla="*/ 21 h 791"/>
                <a:gd name="T16" fmla="*/ 30 w 1769"/>
                <a:gd name="T17" fmla="*/ 14 h 791"/>
                <a:gd name="T18" fmla="*/ 16 w 1769"/>
                <a:gd name="T19" fmla="*/ 7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5" name="Freeform 210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20 h 504"/>
                <a:gd name="T2" fmla="*/ 29 w 2736"/>
                <a:gd name="T3" fmla="*/ 7 h 504"/>
                <a:gd name="T4" fmla="*/ 59 w 2736"/>
                <a:gd name="T5" fmla="*/ 1 h 504"/>
                <a:gd name="T6" fmla="*/ 91 w 2736"/>
                <a:gd name="T7" fmla="*/ 1 h 504"/>
                <a:gd name="T8" fmla="*/ 90 w 2736"/>
                <a:gd name="T9" fmla="*/ 4 h 504"/>
                <a:gd name="T10" fmla="*/ 59 w 2736"/>
                <a:gd name="T11" fmla="*/ 4 h 504"/>
                <a:gd name="T12" fmla="*/ 22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6" name="Freeform 211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7 w 1769"/>
                <a:gd name="T5" fmla="*/ 8 h 791"/>
                <a:gd name="T6" fmla="*/ 37 w 1769"/>
                <a:gd name="T7" fmla="*/ 17 h 791"/>
                <a:gd name="T8" fmla="*/ 40 w 1769"/>
                <a:gd name="T9" fmla="*/ 24 h 791"/>
                <a:gd name="T10" fmla="*/ 39 w 1769"/>
                <a:gd name="T11" fmla="*/ 31 h 791"/>
                <a:gd name="T12" fmla="*/ 37 w 1769"/>
                <a:gd name="T13" fmla="*/ 25 h 791"/>
                <a:gd name="T14" fmla="*/ 32 w 1769"/>
                <a:gd name="T15" fmla="*/ 18 h 791"/>
                <a:gd name="T16" fmla="*/ 25 w 1769"/>
                <a:gd name="T17" fmla="*/ 12 h 791"/>
                <a:gd name="T18" fmla="*/ 13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7" name="Freeform 212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10 h 504"/>
                <a:gd name="T2" fmla="*/ 24 w 2736"/>
                <a:gd name="T3" fmla="*/ 3 h 504"/>
                <a:gd name="T4" fmla="*/ 49 w 2736"/>
                <a:gd name="T5" fmla="*/ 0 h 504"/>
                <a:gd name="T6" fmla="*/ 75 w 2736"/>
                <a:gd name="T7" fmla="*/ 0 h 504"/>
                <a:gd name="T8" fmla="*/ 75 w 2736"/>
                <a:gd name="T9" fmla="*/ 2 h 504"/>
                <a:gd name="T10" fmla="*/ 49 w 2736"/>
                <a:gd name="T11" fmla="*/ 2 h 504"/>
                <a:gd name="T12" fmla="*/ 18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8" name="Freeform 213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9 w 1769"/>
                <a:gd name="T3" fmla="*/ 1 h 791"/>
                <a:gd name="T4" fmla="*/ 22 w 1769"/>
                <a:gd name="T5" fmla="*/ 4 h 791"/>
                <a:gd name="T6" fmla="*/ 31 w 1769"/>
                <a:gd name="T7" fmla="*/ 9 h 791"/>
                <a:gd name="T8" fmla="*/ 33 w 1769"/>
                <a:gd name="T9" fmla="*/ 12 h 791"/>
                <a:gd name="T10" fmla="*/ 32 w 1769"/>
                <a:gd name="T11" fmla="*/ 15 h 791"/>
                <a:gd name="T12" fmla="*/ 30 w 1769"/>
                <a:gd name="T13" fmla="*/ 12 h 791"/>
                <a:gd name="T14" fmla="*/ 26 w 1769"/>
                <a:gd name="T15" fmla="*/ 9 h 791"/>
                <a:gd name="T16" fmla="*/ 21 w 1769"/>
                <a:gd name="T17" fmla="*/ 6 h 791"/>
                <a:gd name="T18" fmla="*/ 11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09" name="Freeform 214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0" name="Freeform 215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1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8 h 791"/>
                <a:gd name="T16" fmla="*/ 16 w 1769"/>
                <a:gd name="T17" fmla="*/ 5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1" name="Freeform 216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2" name="Freeform 217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3" name="Freeform 218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4" name="Freeform 219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5" name="Freeform 220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9 h 504"/>
                <a:gd name="T2" fmla="*/ 19 w 2736"/>
                <a:gd name="T3" fmla="*/ 3 h 504"/>
                <a:gd name="T4" fmla="*/ 39 w 2736"/>
                <a:gd name="T5" fmla="*/ 0 h 504"/>
                <a:gd name="T6" fmla="*/ 60 w 2736"/>
                <a:gd name="T7" fmla="*/ 0 h 504"/>
                <a:gd name="T8" fmla="*/ 59 w 2736"/>
                <a:gd name="T9" fmla="*/ 2 h 504"/>
                <a:gd name="T10" fmla="*/ 38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6" name="Freeform 221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4 w 1769"/>
                <a:gd name="T13" fmla="*/ 12 h 791"/>
                <a:gd name="T14" fmla="*/ 21 w 1769"/>
                <a:gd name="T15" fmla="*/ 9 h 791"/>
                <a:gd name="T16" fmla="*/ 17 w 1769"/>
                <a:gd name="T17" fmla="*/ 6 h 791"/>
                <a:gd name="T18" fmla="*/ 9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7" name="Freeform 222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10 h 504"/>
                <a:gd name="T2" fmla="*/ 15 w 2736"/>
                <a:gd name="T3" fmla="*/ 3 h 504"/>
                <a:gd name="T4" fmla="*/ 30 w 2736"/>
                <a:gd name="T5" fmla="*/ 0 h 504"/>
                <a:gd name="T6" fmla="*/ 46 w 2736"/>
                <a:gd name="T7" fmla="*/ 0 h 504"/>
                <a:gd name="T8" fmla="*/ 46 w 2736"/>
                <a:gd name="T9" fmla="*/ 2 h 504"/>
                <a:gd name="T10" fmla="*/ 30 w 2736"/>
                <a:gd name="T11" fmla="*/ 2 h 504"/>
                <a:gd name="T12" fmla="*/ 11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8" name="Freeform 223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6 w 1769"/>
                <a:gd name="T3" fmla="*/ 1 h 791"/>
                <a:gd name="T4" fmla="*/ 13 w 1769"/>
                <a:gd name="T5" fmla="*/ 4 h 791"/>
                <a:gd name="T6" fmla="*/ 19 w 1769"/>
                <a:gd name="T7" fmla="*/ 8 h 791"/>
                <a:gd name="T8" fmla="*/ 21 w 1769"/>
                <a:gd name="T9" fmla="*/ 12 h 791"/>
                <a:gd name="T10" fmla="*/ 20 w 1769"/>
                <a:gd name="T11" fmla="*/ 15 h 791"/>
                <a:gd name="T12" fmla="*/ 19 w 1769"/>
                <a:gd name="T13" fmla="*/ 12 h 791"/>
                <a:gd name="T14" fmla="*/ 16 w 1769"/>
                <a:gd name="T15" fmla="*/ 9 h 791"/>
                <a:gd name="T16" fmla="*/ 13 w 1769"/>
                <a:gd name="T17" fmla="*/ 6 h 791"/>
                <a:gd name="T18" fmla="*/ 7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19" name="Freeform 224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9 h 504"/>
                <a:gd name="T2" fmla="*/ 14 w 2736"/>
                <a:gd name="T3" fmla="*/ 3 h 504"/>
                <a:gd name="T4" fmla="*/ 28 w 2736"/>
                <a:gd name="T5" fmla="*/ 0 h 504"/>
                <a:gd name="T6" fmla="*/ 43 w 2736"/>
                <a:gd name="T7" fmla="*/ 0 h 504"/>
                <a:gd name="T8" fmla="*/ 43 w 2736"/>
                <a:gd name="T9" fmla="*/ 2 h 504"/>
                <a:gd name="T10" fmla="*/ 28 w 2736"/>
                <a:gd name="T11" fmla="*/ 2 h 504"/>
                <a:gd name="T12" fmla="*/ 10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0" name="Freeform 225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1 h 791"/>
                <a:gd name="T4" fmla="*/ 12 w 1769"/>
                <a:gd name="T5" fmla="*/ 4 h 791"/>
                <a:gd name="T6" fmla="*/ 17 w 1769"/>
                <a:gd name="T7" fmla="*/ 8 h 791"/>
                <a:gd name="T8" fmla="*/ 19 w 1769"/>
                <a:gd name="T9" fmla="*/ 12 h 791"/>
                <a:gd name="T10" fmla="*/ 18 w 1769"/>
                <a:gd name="T11" fmla="*/ 15 h 791"/>
                <a:gd name="T12" fmla="*/ 17 w 1769"/>
                <a:gd name="T13" fmla="*/ 12 h 791"/>
                <a:gd name="T14" fmla="*/ 15 w 1769"/>
                <a:gd name="T15" fmla="*/ 9 h 791"/>
                <a:gd name="T16" fmla="*/ 12 w 1769"/>
                <a:gd name="T17" fmla="*/ 6 h 791"/>
                <a:gd name="T18" fmla="*/ 6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1" name="Freeform 226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2" name="Freeform 227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3" name="Freeform 228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4" name="Freeform 229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5" name="Freeform 230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4 h 504"/>
                <a:gd name="T2" fmla="*/ 13 w 2736"/>
                <a:gd name="T3" fmla="*/ 1 h 504"/>
                <a:gd name="T4" fmla="*/ 26 w 2736"/>
                <a:gd name="T5" fmla="*/ 0 h 504"/>
                <a:gd name="T6" fmla="*/ 40 w 2736"/>
                <a:gd name="T7" fmla="*/ 0 h 504"/>
                <a:gd name="T8" fmla="*/ 40 w 2736"/>
                <a:gd name="T9" fmla="*/ 1 h 504"/>
                <a:gd name="T10" fmla="*/ 26 w 2736"/>
                <a:gd name="T11" fmla="*/ 1 h 504"/>
                <a:gd name="T12" fmla="*/ 10 w 2736"/>
                <a:gd name="T13" fmla="*/ 3 h 504"/>
                <a:gd name="T14" fmla="*/ 0 w 2736"/>
                <a:gd name="T15" fmla="*/ 4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6" name="Freeform 231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0 h 791"/>
                <a:gd name="T4" fmla="*/ 12 w 1769"/>
                <a:gd name="T5" fmla="*/ 2 h 791"/>
                <a:gd name="T6" fmla="*/ 16 w 1769"/>
                <a:gd name="T7" fmla="*/ 4 h 791"/>
                <a:gd name="T8" fmla="*/ 18 w 1769"/>
                <a:gd name="T9" fmla="*/ 5 h 791"/>
                <a:gd name="T10" fmla="*/ 17 w 1769"/>
                <a:gd name="T11" fmla="*/ 7 h 791"/>
                <a:gd name="T12" fmla="*/ 16 w 1769"/>
                <a:gd name="T13" fmla="*/ 6 h 791"/>
                <a:gd name="T14" fmla="*/ 14 w 1769"/>
                <a:gd name="T15" fmla="*/ 4 h 791"/>
                <a:gd name="T16" fmla="*/ 11 w 1769"/>
                <a:gd name="T17" fmla="*/ 3 h 791"/>
                <a:gd name="T18" fmla="*/ 6 w 1769"/>
                <a:gd name="T19" fmla="*/ 1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7" name="Freeform 232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7 h 504"/>
                <a:gd name="T2" fmla="*/ 14 w 2736"/>
                <a:gd name="T3" fmla="*/ 2 h 504"/>
                <a:gd name="T4" fmla="*/ 28 w 2736"/>
                <a:gd name="T5" fmla="*/ 0 h 504"/>
                <a:gd name="T6" fmla="*/ 43 w 2736"/>
                <a:gd name="T7" fmla="*/ 0 h 504"/>
                <a:gd name="T8" fmla="*/ 43 w 2736"/>
                <a:gd name="T9" fmla="*/ 1 h 504"/>
                <a:gd name="T10" fmla="*/ 28 w 2736"/>
                <a:gd name="T11" fmla="*/ 1 h 504"/>
                <a:gd name="T12" fmla="*/ 10 w 2736"/>
                <a:gd name="T13" fmla="*/ 4 h 504"/>
                <a:gd name="T14" fmla="*/ 0 w 2736"/>
                <a:gd name="T15" fmla="*/ 7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8" name="Freeform 233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1 h 791"/>
                <a:gd name="T4" fmla="*/ 12 w 1769"/>
                <a:gd name="T5" fmla="*/ 3 h 791"/>
                <a:gd name="T6" fmla="*/ 17 w 1769"/>
                <a:gd name="T7" fmla="*/ 6 h 791"/>
                <a:gd name="T8" fmla="*/ 19 w 1769"/>
                <a:gd name="T9" fmla="*/ 8 h 791"/>
                <a:gd name="T10" fmla="*/ 18 w 1769"/>
                <a:gd name="T11" fmla="*/ 11 h 791"/>
                <a:gd name="T12" fmla="*/ 17 w 1769"/>
                <a:gd name="T13" fmla="*/ 9 h 791"/>
                <a:gd name="T14" fmla="*/ 15 w 1769"/>
                <a:gd name="T15" fmla="*/ 6 h 791"/>
                <a:gd name="T16" fmla="*/ 12 w 1769"/>
                <a:gd name="T17" fmla="*/ 4 h 791"/>
                <a:gd name="T18" fmla="*/ 6 w 1769"/>
                <a:gd name="T19" fmla="*/ 2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29" name="Freeform 234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15 h 504"/>
                <a:gd name="T2" fmla="*/ 16 w 2736"/>
                <a:gd name="T3" fmla="*/ 5 h 504"/>
                <a:gd name="T4" fmla="*/ 33 w 2736"/>
                <a:gd name="T5" fmla="*/ 1 h 504"/>
                <a:gd name="T6" fmla="*/ 51 w 2736"/>
                <a:gd name="T7" fmla="*/ 1 h 504"/>
                <a:gd name="T8" fmla="*/ 51 w 2736"/>
                <a:gd name="T9" fmla="*/ 3 h 504"/>
                <a:gd name="T10" fmla="*/ 33 w 2736"/>
                <a:gd name="T11" fmla="*/ 3 h 504"/>
                <a:gd name="T12" fmla="*/ 12 w 2736"/>
                <a:gd name="T13" fmla="*/ 9 h 504"/>
                <a:gd name="T14" fmla="*/ 0 w 2736"/>
                <a:gd name="T15" fmla="*/ 1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0" name="Freeform 235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6 w 1769"/>
                <a:gd name="T3" fmla="*/ 2 h 791"/>
                <a:gd name="T4" fmla="*/ 15 w 1769"/>
                <a:gd name="T5" fmla="*/ 6 h 791"/>
                <a:gd name="T6" fmla="*/ 21 w 1769"/>
                <a:gd name="T7" fmla="*/ 13 h 791"/>
                <a:gd name="T8" fmla="*/ 22 w 1769"/>
                <a:gd name="T9" fmla="*/ 18 h 791"/>
                <a:gd name="T10" fmla="*/ 22 w 1769"/>
                <a:gd name="T11" fmla="*/ 23 h 791"/>
                <a:gd name="T12" fmla="*/ 20 w 1769"/>
                <a:gd name="T13" fmla="*/ 19 h 791"/>
                <a:gd name="T14" fmla="*/ 18 w 1769"/>
                <a:gd name="T15" fmla="*/ 13 h 791"/>
                <a:gd name="T16" fmla="*/ 14 w 1769"/>
                <a:gd name="T17" fmla="*/ 9 h 791"/>
                <a:gd name="T18" fmla="*/ 7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1" name="Freeform 236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2 h 504"/>
                <a:gd name="T2" fmla="*/ 11 w 2736"/>
                <a:gd name="T3" fmla="*/ 1 h 504"/>
                <a:gd name="T4" fmla="*/ 23 w 2736"/>
                <a:gd name="T5" fmla="*/ 0 h 504"/>
                <a:gd name="T6" fmla="*/ 35 w 2736"/>
                <a:gd name="T7" fmla="*/ 0 h 504"/>
                <a:gd name="T8" fmla="*/ 34 w 2736"/>
                <a:gd name="T9" fmla="*/ 0 h 504"/>
                <a:gd name="T10" fmla="*/ 22 w 2736"/>
                <a:gd name="T11" fmla="*/ 0 h 504"/>
                <a:gd name="T12" fmla="*/ 8 w 2736"/>
                <a:gd name="T13" fmla="*/ 1 h 504"/>
                <a:gd name="T14" fmla="*/ 0 w 2736"/>
                <a:gd name="T15" fmla="*/ 2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2" name="Freeform 237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4 w 1769"/>
                <a:gd name="T3" fmla="*/ 0 h 791"/>
                <a:gd name="T4" fmla="*/ 10 w 1769"/>
                <a:gd name="T5" fmla="*/ 1 h 791"/>
                <a:gd name="T6" fmla="*/ 14 w 1769"/>
                <a:gd name="T7" fmla="*/ 1 h 791"/>
                <a:gd name="T8" fmla="*/ 15 w 1769"/>
                <a:gd name="T9" fmla="*/ 2 h 791"/>
                <a:gd name="T10" fmla="*/ 15 w 1769"/>
                <a:gd name="T11" fmla="*/ 2 h 791"/>
                <a:gd name="T12" fmla="*/ 14 w 1769"/>
                <a:gd name="T13" fmla="*/ 2 h 791"/>
                <a:gd name="T14" fmla="*/ 12 w 1769"/>
                <a:gd name="T15" fmla="*/ 1 h 791"/>
                <a:gd name="T16" fmla="*/ 10 w 1769"/>
                <a:gd name="T17" fmla="*/ 1 h 791"/>
                <a:gd name="T18" fmla="*/ 5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3" name="Freeform 238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4" name="Freeform 239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5" name="Freeform 240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20 h 504"/>
                <a:gd name="T2" fmla="*/ 31 w 2736"/>
                <a:gd name="T3" fmla="*/ 7 h 504"/>
                <a:gd name="T4" fmla="*/ 63 w 2736"/>
                <a:gd name="T5" fmla="*/ 1 h 504"/>
                <a:gd name="T6" fmla="*/ 97 w 2736"/>
                <a:gd name="T7" fmla="*/ 1 h 504"/>
                <a:gd name="T8" fmla="*/ 96 w 2736"/>
                <a:gd name="T9" fmla="*/ 4 h 504"/>
                <a:gd name="T10" fmla="*/ 62 w 2736"/>
                <a:gd name="T11" fmla="*/ 4 h 504"/>
                <a:gd name="T12" fmla="*/ 23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6" name="Freeform 241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12 w 1769"/>
                <a:gd name="T3" fmla="*/ 2 h 791"/>
                <a:gd name="T4" fmla="*/ 28 w 1769"/>
                <a:gd name="T5" fmla="*/ 8 h 791"/>
                <a:gd name="T6" fmla="*/ 39 w 1769"/>
                <a:gd name="T7" fmla="*/ 17 h 791"/>
                <a:gd name="T8" fmla="*/ 43 w 1769"/>
                <a:gd name="T9" fmla="*/ 24 h 791"/>
                <a:gd name="T10" fmla="*/ 41 w 1769"/>
                <a:gd name="T11" fmla="*/ 31 h 791"/>
                <a:gd name="T12" fmla="*/ 39 w 1769"/>
                <a:gd name="T13" fmla="*/ 25 h 791"/>
                <a:gd name="T14" fmla="*/ 34 w 1769"/>
                <a:gd name="T15" fmla="*/ 18 h 791"/>
                <a:gd name="T16" fmla="*/ 27 w 1769"/>
                <a:gd name="T17" fmla="*/ 12 h 791"/>
                <a:gd name="T18" fmla="*/ 14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7" name="Freeform 242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16 h 504"/>
                <a:gd name="T2" fmla="*/ 28 w 2736"/>
                <a:gd name="T3" fmla="*/ 5 h 504"/>
                <a:gd name="T4" fmla="*/ 58 w 2736"/>
                <a:gd name="T5" fmla="*/ 1 h 504"/>
                <a:gd name="T6" fmla="*/ 90 w 2736"/>
                <a:gd name="T7" fmla="*/ 1 h 504"/>
                <a:gd name="T8" fmla="*/ 89 w 2736"/>
                <a:gd name="T9" fmla="*/ 3 h 504"/>
                <a:gd name="T10" fmla="*/ 58 w 2736"/>
                <a:gd name="T11" fmla="*/ 3 h 504"/>
                <a:gd name="T12" fmla="*/ 21 w 2736"/>
                <a:gd name="T13" fmla="*/ 10 h 504"/>
                <a:gd name="T14" fmla="*/ 0 w 2736"/>
                <a:gd name="T15" fmla="*/ 16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8" name="Freeform 243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6 w 1769"/>
                <a:gd name="T5" fmla="*/ 6 h 791"/>
                <a:gd name="T6" fmla="*/ 36 w 1769"/>
                <a:gd name="T7" fmla="*/ 14 h 791"/>
                <a:gd name="T8" fmla="*/ 39 w 1769"/>
                <a:gd name="T9" fmla="*/ 20 h 791"/>
                <a:gd name="T10" fmla="*/ 38 w 1769"/>
                <a:gd name="T11" fmla="*/ 25 h 791"/>
                <a:gd name="T12" fmla="*/ 36 w 1769"/>
                <a:gd name="T13" fmla="*/ 20 h 791"/>
                <a:gd name="T14" fmla="*/ 31 w 1769"/>
                <a:gd name="T15" fmla="*/ 15 h 791"/>
                <a:gd name="T16" fmla="*/ 25 w 1769"/>
                <a:gd name="T17" fmla="*/ 10 h 791"/>
                <a:gd name="T18" fmla="*/ 13 w 1769"/>
                <a:gd name="T19" fmla="*/ 5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39" name="Freeform 244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0" name="Freeform 245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5 h 791"/>
                <a:gd name="T10" fmla="*/ 48 w 1769"/>
                <a:gd name="T11" fmla="*/ 32 h 791"/>
                <a:gd name="T12" fmla="*/ 45 w 1769"/>
                <a:gd name="T13" fmla="*/ 26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1" name="Freeform 246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19 h 504"/>
                <a:gd name="T2" fmla="*/ 33 w 2736"/>
                <a:gd name="T3" fmla="*/ 6 h 504"/>
                <a:gd name="T4" fmla="*/ 67 w 2736"/>
                <a:gd name="T5" fmla="*/ 1 h 504"/>
                <a:gd name="T6" fmla="*/ 104 w 2736"/>
                <a:gd name="T7" fmla="*/ 1 h 504"/>
                <a:gd name="T8" fmla="*/ 103 w 2736"/>
                <a:gd name="T9" fmla="*/ 4 h 504"/>
                <a:gd name="T10" fmla="*/ 67 w 2736"/>
                <a:gd name="T11" fmla="*/ 4 h 504"/>
                <a:gd name="T12" fmla="*/ 25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2" name="Freeform 247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2 h 791"/>
                <a:gd name="T4" fmla="*/ 30 w 1769"/>
                <a:gd name="T5" fmla="*/ 7 h 791"/>
                <a:gd name="T6" fmla="*/ 42 w 1769"/>
                <a:gd name="T7" fmla="*/ 16 h 791"/>
                <a:gd name="T8" fmla="*/ 46 w 1769"/>
                <a:gd name="T9" fmla="*/ 22 h 791"/>
                <a:gd name="T10" fmla="*/ 44 w 1769"/>
                <a:gd name="T11" fmla="*/ 29 h 791"/>
                <a:gd name="T12" fmla="*/ 42 w 1769"/>
                <a:gd name="T13" fmla="*/ 23 h 791"/>
                <a:gd name="T14" fmla="*/ 36 w 1769"/>
                <a:gd name="T15" fmla="*/ 17 h 791"/>
                <a:gd name="T16" fmla="*/ 29 w 1769"/>
                <a:gd name="T17" fmla="*/ 11 h 791"/>
                <a:gd name="T18" fmla="*/ 15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3" name="Freeform 248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12 h 504"/>
                <a:gd name="T2" fmla="*/ 31 w 2736"/>
                <a:gd name="T3" fmla="*/ 4 h 504"/>
                <a:gd name="T4" fmla="*/ 63 w 2736"/>
                <a:gd name="T5" fmla="*/ 1 h 504"/>
                <a:gd name="T6" fmla="*/ 98 w 2736"/>
                <a:gd name="T7" fmla="*/ 1 h 504"/>
                <a:gd name="T8" fmla="*/ 97 w 2736"/>
                <a:gd name="T9" fmla="*/ 3 h 504"/>
                <a:gd name="T10" fmla="*/ 63 w 2736"/>
                <a:gd name="T11" fmla="*/ 3 h 504"/>
                <a:gd name="T12" fmla="*/ 23 w 2736"/>
                <a:gd name="T13" fmla="*/ 7 h 504"/>
                <a:gd name="T14" fmla="*/ 0 w 2736"/>
                <a:gd name="T15" fmla="*/ 12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4" name="Freeform 249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12 w 1769"/>
                <a:gd name="T3" fmla="*/ 1 h 791"/>
                <a:gd name="T4" fmla="*/ 29 w 1769"/>
                <a:gd name="T5" fmla="*/ 5 h 791"/>
                <a:gd name="T6" fmla="*/ 40 w 1769"/>
                <a:gd name="T7" fmla="*/ 11 h 791"/>
                <a:gd name="T8" fmla="*/ 43 w 1769"/>
                <a:gd name="T9" fmla="*/ 15 h 791"/>
                <a:gd name="T10" fmla="*/ 42 w 1769"/>
                <a:gd name="T11" fmla="*/ 20 h 791"/>
                <a:gd name="T12" fmla="*/ 39 w 1769"/>
                <a:gd name="T13" fmla="*/ 16 h 791"/>
                <a:gd name="T14" fmla="*/ 34 w 1769"/>
                <a:gd name="T15" fmla="*/ 11 h 791"/>
                <a:gd name="T16" fmla="*/ 27 w 1769"/>
                <a:gd name="T17" fmla="*/ 7 h 791"/>
                <a:gd name="T18" fmla="*/ 14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5" name="Freeform 250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13 h 504"/>
                <a:gd name="T2" fmla="*/ 26 w 2736"/>
                <a:gd name="T3" fmla="*/ 4 h 504"/>
                <a:gd name="T4" fmla="*/ 53 w 2736"/>
                <a:gd name="T5" fmla="*/ 1 h 504"/>
                <a:gd name="T6" fmla="*/ 82 w 2736"/>
                <a:gd name="T7" fmla="*/ 1 h 504"/>
                <a:gd name="T8" fmla="*/ 82 w 2736"/>
                <a:gd name="T9" fmla="*/ 3 h 504"/>
                <a:gd name="T10" fmla="*/ 53 w 2736"/>
                <a:gd name="T11" fmla="*/ 3 h 504"/>
                <a:gd name="T12" fmla="*/ 20 w 2736"/>
                <a:gd name="T13" fmla="*/ 7 h 504"/>
                <a:gd name="T14" fmla="*/ 0 w 2736"/>
                <a:gd name="T15" fmla="*/ 1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6" name="Freeform 251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10 w 1769"/>
                <a:gd name="T3" fmla="*/ 1 h 791"/>
                <a:gd name="T4" fmla="*/ 24 w 1769"/>
                <a:gd name="T5" fmla="*/ 5 h 791"/>
                <a:gd name="T6" fmla="*/ 33 w 1769"/>
                <a:gd name="T7" fmla="*/ 11 h 791"/>
                <a:gd name="T8" fmla="*/ 36 w 1769"/>
                <a:gd name="T9" fmla="*/ 15 h 791"/>
                <a:gd name="T10" fmla="*/ 35 w 1769"/>
                <a:gd name="T11" fmla="*/ 20 h 791"/>
                <a:gd name="T12" fmla="*/ 33 w 1769"/>
                <a:gd name="T13" fmla="*/ 16 h 791"/>
                <a:gd name="T14" fmla="*/ 29 w 1769"/>
                <a:gd name="T15" fmla="*/ 11 h 791"/>
                <a:gd name="T16" fmla="*/ 23 w 1769"/>
                <a:gd name="T17" fmla="*/ 7 h 791"/>
                <a:gd name="T18" fmla="*/ 12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7" name="Freeform 252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7 h 504"/>
                <a:gd name="T2" fmla="*/ 25 w 2736"/>
                <a:gd name="T3" fmla="*/ 2 h 504"/>
                <a:gd name="T4" fmla="*/ 51 w 2736"/>
                <a:gd name="T5" fmla="*/ 0 h 504"/>
                <a:gd name="T6" fmla="*/ 79 w 2736"/>
                <a:gd name="T7" fmla="*/ 0 h 504"/>
                <a:gd name="T8" fmla="*/ 78 w 2736"/>
                <a:gd name="T9" fmla="*/ 1 h 504"/>
                <a:gd name="T10" fmla="*/ 51 w 2736"/>
                <a:gd name="T11" fmla="*/ 1 h 504"/>
                <a:gd name="T12" fmla="*/ 19 w 2736"/>
                <a:gd name="T13" fmla="*/ 4 h 504"/>
                <a:gd name="T14" fmla="*/ 0 w 2736"/>
                <a:gd name="T15" fmla="*/ 7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8" name="Freeform 253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10 w 1769"/>
                <a:gd name="T3" fmla="*/ 1 h 791"/>
                <a:gd name="T4" fmla="*/ 23 w 1769"/>
                <a:gd name="T5" fmla="*/ 3 h 791"/>
                <a:gd name="T6" fmla="*/ 32 w 1769"/>
                <a:gd name="T7" fmla="*/ 6 h 791"/>
                <a:gd name="T8" fmla="*/ 35 w 1769"/>
                <a:gd name="T9" fmla="*/ 9 h 791"/>
                <a:gd name="T10" fmla="*/ 34 w 1769"/>
                <a:gd name="T11" fmla="*/ 11 h 791"/>
                <a:gd name="T12" fmla="*/ 32 w 1769"/>
                <a:gd name="T13" fmla="*/ 9 h 791"/>
                <a:gd name="T14" fmla="*/ 28 w 1769"/>
                <a:gd name="T15" fmla="*/ 7 h 791"/>
                <a:gd name="T16" fmla="*/ 22 w 1769"/>
                <a:gd name="T17" fmla="*/ 4 h 791"/>
                <a:gd name="T18" fmla="*/ 12 w 1769"/>
                <a:gd name="T19" fmla="*/ 2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49" name="Freeform 254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3 h 2368"/>
                <a:gd name="T2" fmla="*/ 10 w 776"/>
                <a:gd name="T3" fmla="*/ 1 h 2368"/>
                <a:gd name="T4" fmla="*/ 4 w 776"/>
                <a:gd name="T5" fmla="*/ 6 h 2368"/>
                <a:gd name="T6" fmla="*/ 14 w 776"/>
                <a:gd name="T7" fmla="*/ 6 h 2368"/>
                <a:gd name="T8" fmla="*/ 8 w 776"/>
                <a:gd name="T9" fmla="*/ 12 h 2368"/>
                <a:gd name="T10" fmla="*/ 16 w 776"/>
                <a:gd name="T11" fmla="*/ 14 h 2368"/>
                <a:gd name="T12" fmla="*/ 12 w 776"/>
                <a:gd name="T13" fmla="*/ 18 h 2368"/>
                <a:gd name="T14" fmla="*/ 20 w 776"/>
                <a:gd name="T15" fmla="*/ 20 h 2368"/>
                <a:gd name="T16" fmla="*/ 16 w 776"/>
                <a:gd name="T17" fmla="*/ 24 h 2368"/>
                <a:gd name="T18" fmla="*/ 22 w 776"/>
                <a:gd name="T19" fmla="*/ 26 h 2368"/>
                <a:gd name="T20" fmla="*/ 20 w 776"/>
                <a:gd name="T21" fmla="*/ 30 h 2368"/>
                <a:gd name="T22" fmla="*/ 24 w 776"/>
                <a:gd name="T23" fmla="*/ 34 h 2368"/>
                <a:gd name="T24" fmla="*/ 24 w 776"/>
                <a:gd name="T25" fmla="*/ 38 h 2368"/>
                <a:gd name="T26" fmla="*/ 28 w 776"/>
                <a:gd name="T27" fmla="*/ 44 h 2368"/>
                <a:gd name="T28" fmla="*/ 25 w 776"/>
                <a:gd name="T29" fmla="*/ 49 h 2368"/>
                <a:gd name="T30" fmla="*/ 30 w 776"/>
                <a:gd name="T31" fmla="*/ 53 h 2368"/>
                <a:gd name="T32" fmla="*/ 28 w 776"/>
                <a:gd name="T33" fmla="*/ 59 h 2368"/>
                <a:gd name="T34" fmla="*/ 30 w 776"/>
                <a:gd name="T35" fmla="*/ 65 h 2368"/>
                <a:gd name="T36" fmla="*/ 28 w 776"/>
                <a:gd name="T37" fmla="*/ 69 h 2368"/>
                <a:gd name="T38" fmla="*/ 31 w 776"/>
                <a:gd name="T39" fmla="*/ 75 h 2368"/>
                <a:gd name="T40" fmla="*/ 30 w 776"/>
                <a:gd name="T41" fmla="*/ 81 h 2368"/>
                <a:gd name="T42" fmla="*/ 31 w 776"/>
                <a:gd name="T43" fmla="*/ 89 h 2368"/>
                <a:gd name="T44" fmla="*/ 30 w 776"/>
                <a:gd name="T45" fmla="*/ 91 h 2368"/>
                <a:gd name="T46" fmla="*/ 31 w 776"/>
                <a:gd name="T47" fmla="*/ 96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0" name="Arc 255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6 w 21600"/>
                <a:gd name="T1" fmla="*/ 0 h 21602"/>
                <a:gd name="T2" fmla="*/ 22 w 21600"/>
                <a:gd name="T3" fmla="*/ 26 h 21602"/>
                <a:gd name="T4" fmla="*/ 0 w 21600"/>
                <a:gd name="T5" fmla="*/ 25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1" name="Arc 256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19 w 36729"/>
                <a:gd name="T1" fmla="*/ 10 h 21600"/>
                <a:gd name="T2" fmla="*/ 0 w 36729"/>
                <a:gd name="T3" fmla="*/ 11 h 21600"/>
                <a:gd name="T4" fmla="*/ 9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2" name="Arc 257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2 h 22305"/>
                <a:gd name="T2" fmla="*/ 6 w 28940"/>
                <a:gd name="T3" fmla="*/ 27 h 22305"/>
                <a:gd name="T4" fmla="*/ 1 w 28940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3" name="Arc 258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2 h 22305"/>
                <a:gd name="T2" fmla="*/ 14 w 30473"/>
                <a:gd name="T3" fmla="*/ 26 h 22305"/>
                <a:gd name="T4" fmla="*/ 4 w 30473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4" name="Arc 259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5 h 22305"/>
                <a:gd name="T2" fmla="*/ 17 w 34455"/>
                <a:gd name="T3" fmla="*/ 27 h 22305"/>
                <a:gd name="T4" fmla="*/ 6 w 34455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5" name="Arc 260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5 h 22305"/>
                <a:gd name="T2" fmla="*/ 0 w 34812"/>
                <a:gd name="T3" fmla="*/ 27 h 22305"/>
                <a:gd name="T4" fmla="*/ 0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6" name="Arc 261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5 h 22305"/>
                <a:gd name="T2" fmla="*/ 3 w 34812"/>
                <a:gd name="T3" fmla="*/ 27 h 22305"/>
                <a:gd name="T4" fmla="*/ 1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7" name="Arc 262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5 h 22305"/>
                <a:gd name="T2" fmla="*/ 6 w 34812"/>
                <a:gd name="T3" fmla="*/ 27 h 22305"/>
                <a:gd name="T4" fmla="*/ 2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8" name="Freeform 263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3 h 2368"/>
                <a:gd name="T2" fmla="*/ 10 w 776"/>
                <a:gd name="T3" fmla="*/ 1 h 2368"/>
                <a:gd name="T4" fmla="*/ 4 w 776"/>
                <a:gd name="T5" fmla="*/ 6 h 2368"/>
                <a:gd name="T6" fmla="*/ 14 w 776"/>
                <a:gd name="T7" fmla="*/ 6 h 2368"/>
                <a:gd name="T8" fmla="*/ 8 w 776"/>
                <a:gd name="T9" fmla="*/ 12 h 2368"/>
                <a:gd name="T10" fmla="*/ 15 w 776"/>
                <a:gd name="T11" fmla="*/ 14 h 2368"/>
                <a:gd name="T12" fmla="*/ 12 w 776"/>
                <a:gd name="T13" fmla="*/ 18 h 2368"/>
                <a:gd name="T14" fmla="*/ 19 w 776"/>
                <a:gd name="T15" fmla="*/ 20 h 2368"/>
                <a:gd name="T16" fmla="*/ 15 w 776"/>
                <a:gd name="T17" fmla="*/ 24 h 2368"/>
                <a:gd name="T18" fmla="*/ 21 w 776"/>
                <a:gd name="T19" fmla="*/ 26 h 2368"/>
                <a:gd name="T20" fmla="*/ 19 w 776"/>
                <a:gd name="T21" fmla="*/ 30 h 2368"/>
                <a:gd name="T22" fmla="*/ 23 w 776"/>
                <a:gd name="T23" fmla="*/ 34 h 2368"/>
                <a:gd name="T24" fmla="*/ 23 w 776"/>
                <a:gd name="T25" fmla="*/ 38 h 2368"/>
                <a:gd name="T26" fmla="*/ 27 w 776"/>
                <a:gd name="T27" fmla="*/ 44 h 2368"/>
                <a:gd name="T28" fmla="*/ 25 w 776"/>
                <a:gd name="T29" fmla="*/ 49 h 2368"/>
                <a:gd name="T30" fmla="*/ 29 w 776"/>
                <a:gd name="T31" fmla="*/ 53 h 2368"/>
                <a:gd name="T32" fmla="*/ 27 w 776"/>
                <a:gd name="T33" fmla="*/ 59 h 2368"/>
                <a:gd name="T34" fmla="*/ 29 w 776"/>
                <a:gd name="T35" fmla="*/ 65 h 2368"/>
                <a:gd name="T36" fmla="*/ 27 w 776"/>
                <a:gd name="T37" fmla="*/ 69 h 2368"/>
                <a:gd name="T38" fmla="*/ 31 w 776"/>
                <a:gd name="T39" fmla="*/ 75 h 2368"/>
                <a:gd name="T40" fmla="*/ 29 w 776"/>
                <a:gd name="T41" fmla="*/ 81 h 2368"/>
                <a:gd name="T42" fmla="*/ 31 w 776"/>
                <a:gd name="T43" fmla="*/ 89 h 2368"/>
                <a:gd name="T44" fmla="*/ 29 w 776"/>
                <a:gd name="T45" fmla="*/ 91 h 2368"/>
                <a:gd name="T46" fmla="*/ 31 w 776"/>
                <a:gd name="T47" fmla="*/ 96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59" name="Freeform 264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1 w 776"/>
                <a:gd name="T7" fmla="*/ 2 h 2368"/>
                <a:gd name="T8" fmla="*/ 6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6 w 776"/>
                <a:gd name="T15" fmla="*/ 6 h 2368"/>
                <a:gd name="T16" fmla="*/ 13 w 776"/>
                <a:gd name="T17" fmla="*/ 8 h 2368"/>
                <a:gd name="T18" fmla="*/ 18 w 776"/>
                <a:gd name="T19" fmla="*/ 8 h 2368"/>
                <a:gd name="T20" fmla="*/ 16 w 776"/>
                <a:gd name="T21" fmla="*/ 10 h 2368"/>
                <a:gd name="T22" fmla="*/ 19 w 776"/>
                <a:gd name="T23" fmla="*/ 11 h 2368"/>
                <a:gd name="T24" fmla="*/ 19 w 776"/>
                <a:gd name="T25" fmla="*/ 12 h 2368"/>
                <a:gd name="T26" fmla="*/ 23 w 776"/>
                <a:gd name="T27" fmla="*/ 14 h 2368"/>
                <a:gd name="T28" fmla="*/ 21 w 776"/>
                <a:gd name="T29" fmla="*/ 16 h 2368"/>
                <a:gd name="T30" fmla="*/ 24 w 776"/>
                <a:gd name="T31" fmla="*/ 17 h 2368"/>
                <a:gd name="T32" fmla="*/ 23 w 776"/>
                <a:gd name="T33" fmla="*/ 19 h 2368"/>
                <a:gd name="T34" fmla="*/ 24 w 776"/>
                <a:gd name="T35" fmla="*/ 21 h 2368"/>
                <a:gd name="T36" fmla="*/ 23 w 776"/>
                <a:gd name="T37" fmla="*/ 22 h 2368"/>
                <a:gd name="T38" fmla="*/ 26 w 776"/>
                <a:gd name="T39" fmla="*/ 24 h 2368"/>
                <a:gd name="T40" fmla="*/ 24 w 776"/>
                <a:gd name="T41" fmla="*/ 26 h 2368"/>
                <a:gd name="T42" fmla="*/ 26 w 776"/>
                <a:gd name="T43" fmla="*/ 28 h 2368"/>
                <a:gd name="T44" fmla="*/ 24 w 776"/>
                <a:gd name="T45" fmla="*/ 29 h 2368"/>
                <a:gd name="T46" fmla="*/ 26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0" name="Arc 265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7 h 22305"/>
                <a:gd name="T2" fmla="*/ 18 w 36830"/>
                <a:gd name="T3" fmla="*/ 27 h 22305"/>
                <a:gd name="T4" fmla="*/ 8 w 36830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1" name="Arc 266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12 h 21600"/>
                <a:gd name="T2" fmla="*/ 11 w 31881"/>
                <a:gd name="T3" fmla="*/ 6 h 21600"/>
                <a:gd name="T4" fmla="*/ 6 w 31881"/>
                <a:gd name="T5" fmla="*/ 2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2" name="Arc 267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5 h 21600"/>
                <a:gd name="T2" fmla="*/ 2 w 31146"/>
                <a:gd name="T3" fmla="*/ 11 h 21600"/>
                <a:gd name="T4" fmla="*/ 1 w 31146"/>
                <a:gd name="T5" fmla="*/ 2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3" name="Freeform 268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3 h 2368"/>
                <a:gd name="T2" fmla="*/ 49 w 776"/>
                <a:gd name="T3" fmla="*/ 1 h 2368"/>
                <a:gd name="T4" fmla="*/ 19 w 776"/>
                <a:gd name="T5" fmla="*/ 7 h 2368"/>
                <a:gd name="T6" fmla="*/ 69 w 776"/>
                <a:gd name="T7" fmla="*/ 7 h 2368"/>
                <a:gd name="T8" fmla="*/ 39 w 776"/>
                <a:gd name="T9" fmla="*/ 13 h 2368"/>
                <a:gd name="T10" fmla="*/ 79 w 776"/>
                <a:gd name="T11" fmla="*/ 15 h 2368"/>
                <a:gd name="T12" fmla="*/ 59 w 776"/>
                <a:gd name="T13" fmla="*/ 19 h 2368"/>
                <a:gd name="T14" fmla="*/ 98 w 776"/>
                <a:gd name="T15" fmla="*/ 21 h 2368"/>
                <a:gd name="T16" fmla="*/ 79 w 776"/>
                <a:gd name="T17" fmla="*/ 26 h 2368"/>
                <a:gd name="T18" fmla="*/ 108 w 776"/>
                <a:gd name="T19" fmla="*/ 28 h 2368"/>
                <a:gd name="T20" fmla="*/ 98 w 776"/>
                <a:gd name="T21" fmla="*/ 32 h 2368"/>
                <a:gd name="T22" fmla="*/ 118 w 776"/>
                <a:gd name="T23" fmla="*/ 36 h 2368"/>
                <a:gd name="T24" fmla="*/ 118 w 776"/>
                <a:gd name="T25" fmla="*/ 40 h 2368"/>
                <a:gd name="T26" fmla="*/ 138 w 776"/>
                <a:gd name="T27" fmla="*/ 46 h 2368"/>
                <a:gd name="T28" fmla="*/ 128 w 776"/>
                <a:gd name="T29" fmla="*/ 53 h 2368"/>
                <a:gd name="T30" fmla="*/ 147 w 776"/>
                <a:gd name="T31" fmla="*/ 57 h 2368"/>
                <a:gd name="T32" fmla="*/ 138 w 776"/>
                <a:gd name="T33" fmla="*/ 63 h 2368"/>
                <a:gd name="T34" fmla="*/ 147 w 776"/>
                <a:gd name="T35" fmla="*/ 69 h 2368"/>
                <a:gd name="T36" fmla="*/ 138 w 776"/>
                <a:gd name="T37" fmla="*/ 73 h 2368"/>
                <a:gd name="T38" fmla="*/ 157 w 776"/>
                <a:gd name="T39" fmla="*/ 80 h 2368"/>
                <a:gd name="T40" fmla="*/ 147 w 776"/>
                <a:gd name="T41" fmla="*/ 86 h 2368"/>
                <a:gd name="T42" fmla="*/ 157 w 776"/>
                <a:gd name="T43" fmla="*/ 94 h 2368"/>
                <a:gd name="T44" fmla="*/ 147 w 776"/>
                <a:gd name="T45" fmla="*/ 96 h 2368"/>
                <a:gd name="T46" fmla="*/ 157 w 776"/>
                <a:gd name="T47" fmla="*/ 103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4" name="Freeform 269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3 h 2368"/>
                <a:gd name="T2" fmla="*/ 20 w 776"/>
                <a:gd name="T3" fmla="*/ 1 h 2368"/>
                <a:gd name="T4" fmla="*/ 8 w 776"/>
                <a:gd name="T5" fmla="*/ 7 h 2368"/>
                <a:gd name="T6" fmla="*/ 28 w 776"/>
                <a:gd name="T7" fmla="*/ 7 h 2368"/>
                <a:gd name="T8" fmla="*/ 16 w 776"/>
                <a:gd name="T9" fmla="*/ 13 h 2368"/>
                <a:gd name="T10" fmla="*/ 32 w 776"/>
                <a:gd name="T11" fmla="*/ 15 h 2368"/>
                <a:gd name="T12" fmla="*/ 24 w 776"/>
                <a:gd name="T13" fmla="*/ 19 h 2368"/>
                <a:gd name="T14" fmla="*/ 40 w 776"/>
                <a:gd name="T15" fmla="*/ 21 h 2368"/>
                <a:gd name="T16" fmla="*/ 32 w 776"/>
                <a:gd name="T17" fmla="*/ 26 h 2368"/>
                <a:gd name="T18" fmla="*/ 44 w 776"/>
                <a:gd name="T19" fmla="*/ 28 h 2368"/>
                <a:gd name="T20" fmla="*/ 40 w 776"/>
                <a:gd name="T21" fmla="*/ 32 h 2368"/>
                <a:gd name="T22" fmla="*/ 48 w 776"/>
                <a:gd name="T23" fmla="*/ 36 h 2368"/>
                <a:gd name="T24" fmla="*/ 48 w 776"/>
                <a:gd name="T25" fmla="*/ 40 h 2368"/>
                <a:gd name="T26" fmla="*/ 57 w 776"/>
                <a:gd name="T27" fmla="*/ 46 h 2368"/>
                <a:gd name="T28" fmla="*/ 52 w 776"/>
                <a:gd name="T29" fmla="*/ 53 h 2368"/>
                <a:gd name="T30" fmla="*/ 61 w 776"/>
                <a:gd name="T31" fmla="*/ 57 h 2368"/>
                <a:gd name="T32" fmla="*/ 57 w 776"/>
                <a:gd name="T33" fmla="*/ 63 h 2368"/>
                <a:gd name="T34" fmla="*/ 61 w 776"/>
                <a:gd name="T35" fmla="*/ 69 h 2368"/>
                <a:gd name="T36" fmla="*/ 57 w 776"/>
                <a:gd name="T37" fmla="*/ 73 h 2368"/>
                <a:gd name="T38" fmla="*/ 65 w 776"/>
                <a:gd name="T39" fmla="*/ 79 h 2368"/>
                <a:gd name="T40" fmla="*/ 61 w 776"/>
                <a:gd name="T41" fmla="*/ 86 h 2368"/>
                <a:gd name="T42" fmla="*/ 65 w 776"/>
                <a:gd name="T43" fmla="*/ 94 h 2368"/>
                <a:gd name="T44" fmla="*/ 61 w 776"/>
                <a:gd name="T45" fmla="*/ 96 h 2368"/>
                <a:gd name="T46" fmla="*/ 65 w 776"/>
                <a:gd name="T47" fmla="*/ 102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5" name="Freeform 270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3 h 2368"/>
                <a:gd name="T2" fmla="*/ 7 w 776"/>
                <a:gd name="T3" fmla="*/ 1 h 2368"/>
                <a:gd name="T4" fmla="*/ 3 w 776"/>
                <a:gd name="T5" fmla="*/ 7 h 2368"/>
                <a:gd name="T6" fmla="*/ 10 w 776"/>
                <a:gd name="T7" fmla="*/ 7 h 2368"/>
                <a:gd name="T8" fmla="*/ 6 w 776"/>
                <a:gd name="T9" fmla="*/ 13 h 2368"/>
                <a:gd name="T10" fmla="*/ 12 w 776"/>
                <a:gd name="T11" fmla="*/ 15 h 2368"/>
                <a:gd name="T12" fmla="*/ 9 w 776"/>
                <a:gd name="T13" fmla="*/ 19 h 2368"/>
                <a:gd name="T14" fmla="*/ 15 w 776"/>
                <a:gd name="T15" fmla="*/ 21 h 2368"/>
                <a:gd name="T16" fmla="*/ 12 w 776"/>
                <a:gd name="T17" fmla="*/ 26 h 2368"/>
                <a:gd name="T18" fmla="*/ 16 w 776"/>
                <a:gd name="T19" fmla="*/ 28 h 2368"/>
                <a:gd name="T20" fmla="*/ 15 w 776"/>
                <a:gd name="T21" fmla="*/ 32 h 2368"/>
                <a:gd name="T22" fmla="*/ 17 w 776"/>
                <a:gd name="T23" fmla="*/ 36 h 2368"/>
                <a:gd name="T24" fmla="*/ 17 w 776"/>
                <a:gd name="T25" fmla="*/ 40 h 2368"/>
                <a:gd name="T26" fmla="*/ 20 w 776"/>
                <a:gd name="T27" fmla="*/ 46 h 2368"/>
                <a:gd name="T28" fmla="*/ 19 w 776"/>
                <a:gd name="T29" fmla="*/ 53 h 2368"/>
                <a:gd name="T30" fmla="*/ 22 w 776"/>
                <a:gd name="T31" fmla="*/ 57 h 2368"/>
                <a:gd name="T32" fmla="*/ 20 w 776"/>
                <a:gd name="T33" fmla="*/ 63 h 2368"/>
                <a:gd name="T34" fmla="*/ 22 w 776"/>
                <a:gd name="T35" fmla="*/ 69 h 2368"/>
                <a:gd name="T36" fmla="*/ 20 w 776"/>
                <a:gd name="T37" fmla="*/ 73 h 2368"/>
                <a:gd name="T38" fmla="*/ 23 w 776"/>
                <a:gd name="T39" fmla="*/ 79 h 2368"/>
                <a:gd name="T40" fmla="*/ 22 w 776"/>
                <a:gd name="T41" fmla="*/ 86 h 2368"/>
                <a:gd name="T42" fmla="*/ 23 w 776"/>
                <a:gd name="T43" fmla="*/ 94 h 2368"/>
                <a:gd name="T44" fmla="*/ 22 w 776"/>
                <a:gd name="T45" fmla="*/ 96 h 2368"/>
                <a:gd name="T46" fmla="*/ 23 w 776"/>
                <a:gd name="T47" fmla="*/ 102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6" name="Freeform 271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3 h 2368"/>
                <a:gd name="T2" fmla="*/ 42 w 776"/>
                <a:gd name="T3" fmla="*/ 1 h 2368"/>
                <a:gd name="T4" fmla="*/ 17 w 776"/>
                <a:gd name="T5" fmla="*/ 8 h 2368"/>
                <a:gd name="T6" fmla="*/ 59 w 776"/>
                <a:gd name="T7" fmla="*/ 8 h 2368"/>
                <a:gd name="T8" fmla="*/ 34 w 776"/>
                <a:gd name="T9" fmla="*/ 15 h 2368"/>
                <a:gd name="T10" fmla="*/ 68 w 776"/>
                <a:gd name="T11" fmla="*/ 17 h 2368"/>
                <a:gd name="T12" fmla="*/ 51 w 776"/>
                <a:gd name="T13" fmla="*/ 21 h 2368"/>
                <a:gd name="T14" fmla="*/ 85 w 776"/>
                <a:gd name="T15" fmla="*/ 24 h 2368"/>
                <a:gd name="T16" fmla="*/ 68 w 776"/>
                <a:gd name="T17" fmla="*/ 28 h 2368"/>
                <a:gd name="T18" fmla="*/ 93 w 776"/>
                <a:gd name="T19" fmla="*/ 31 h 2368"/>
                <a:gd name="T20" fmla="*/ 85 w 776"/>
                <a:gd name="T21" fmla="*/ 35 h 2368"/>
                <a:gd name="T22" fmla="*/ 102 w 776"/>
                <a:gd name="T23" fmla="*/ 40 h 2368"/>
                <a:gd name="T24" fmla="*/ 102 w 776"/>
                <a:gd name="T25" fmla="*/ 44 h 2368"/>
                <a:gd name="T26" fmla="*/ 118 w 776"/>
                <a:gd name="T27" fmla="*/ 51 h 2368"/>
                <a:gd name="T28" fmla="*/ 110 w 776"/>
                <a:gd name="T29" fmla="*/ 58 h 2368"/>
                <a:gd name="T30" fmla="*/ 127 w 776"/>
                <a:gd name="T31" fmla="*/ 63 h 2368"/>
                <a:gd name="T32" fmla="*/ 118 w 776"/>
                <a:gd name="T33" fmla="*/ 70 h 2368"/>
                <a:gd name="T34" fmla="*/ 127 w 776"/>
                <a:gd name="T35" fmla="*/ 77 h 2368"/>
                <a:gd name="T36" fmla="*/ 118 w 776"/>
                <a:gd name="T37" fmla="*/ 81 h 2368"/>
                <a:gd name="T38" fmla="*/ 136 w 776"/>
                <a:gd name="T39" fmla="*/ 88 h 2368"/>
                <a:gd name="T40" fmla="*/ 127 w 776"/>
                <a:gd name="T41" fmla="*/ 95 h 2368"/>
                <a:gd name="T42" fmla="*/ 136 w 776"/>
                <a:gd name="T43" fmla="*/ 104 h 2368"/>
                <a:gd name="T44" fmla="*/ 127 w 776"/>
                <a:gd name="T45" fmla="*/ 107 h 2368"/>
                <a:gd name="T46" fmla="*/ 136 w 776"/>
                <a:gd name="T47" fmla="*/ 113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7" name="Freeform 272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1 h 2368"/>
                <a:gd name="T2" fmla="*/ 96 w 776"/>
                <a:gd name="T3" fmla="*/ 0 h 2368"/>
                <a:gd name="T4" fmla="*/ 39 w 776"/>
                <a:gd name="T5" fmla="*/ 3 h 2368"/>
                <a:gd name="T6" fmla="*/ 134 w 776"/>
                <a:gd name="T7" fmla="*/ 3 h 2368"/>
                <a:gd name="T8" fmla="*/ 76 w 776"/>
                <a:gd name="T9" fmla="*/ 6 h 2368"/>
                <a:gd name="T10" fmla="*/ 153 w 776"/>
                <a:gd name="T11" fmla="*/ 7 h 2368"/>
                <a:gd name="T12" fmla="*/ 115 w 776"/>
                <a:gd name="T13" fmla="*/ 9 h 2368"/>
                <a:gd name="T14" fmla="*/ 191 w 776"/>
                <a:gd name="T15" fmla="*/ 10 h 2368"/>
                <a:gd name="T16" fmla="*/ 153 w 776"/>
                <a:gd name="T17" fmla="*/ 13 h 2368"/>
                <a:gd name="T18" fmla="*/ 210 w 776"/>
                <a:gd name="T19" fmla="*/ 14 h 2368"/>
                <a:gd name="T20" fmla="*/ 191 w 776"/>
                <a:gd name="T21" fmla="*/ 16 h 2368"/>
                <a:gd name="T22" fmla="*/ 230 w 776"/>
                <a:gd name="T23" fmla="*/ 18 h 2368"/>
                <a:gd name="T24" fmla="*/ 230 w 776"/>
                <a:gd name="T25" fmla="*/ 20 h 2368"/>
                <a:gd name="T26" fmla="*/ 268 w 776"/>
                <a:gd name="T27" fmla="*/ 23 h 2368"/>
                <a:gd name="T28" fmla="*/ 249 w 776"/>
                <a:gd name="T29" fmla="*/ 26 h 2368"/>
                <a:gd name="T30" fmla="*/ 287 w 776"/>
                <a:gd name="T31" fmla="*/ 28 h 2368"/>
                <a:gd name="T32" fmla="*/ 268 w 776"/>
                <a:gd name="T33" fmla="*/ 31 h 2368"/>
                <a:gd name="T34" fmla="*/ 287 w 776"/>
                <a:gd name="T35" fmla="*/ 34 h 2368"/>
                <a:gd name="T36" fmla="*/ 268 w 776"/>
                <a:gd name="T37" fmla="*/ 36 h 2368"/>
                <a:gd name="T38" fmla="*/ 306 w 776"/>
                <a:gd name="T39" fmla="*/ 39 h 2368"/>
                <a:gd name="T40" fmla="*/ 287 w 776"/>
                <a:gd name="T41" fmla="*/ 42 h 2368"/>
                <a:gd name="T42" fmla="*/ 306 w 776"/>
                <a:gd name="T43" fmla="*/ 46 h 2368"/>
                <a:gd name="T44" fmla="*/ 287 w 776"/>
                <a:gd name="T45" fmla="*/ 47 h 2368"/>
                <a:gd name="T46" fmla="*/ 306 w 776"/>
                <a:gd name="T47" fmla="*/ 5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8" name="Freeform 273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3 h 2368"/>
                <a:gd name="T2" fmla="*/ 18 w 776"/>
                <a:gd name="T3" fmla="*/ 1 h 2368"/>
                <a:gd name="T4" fmla="*/ 7 w 776"/>
                <a:gd name="T5" fmla="*/ 6 h 2368"/>
                <a:gd name="T6" fmla="*/ 26 w 776"/>
                <a:gd name="T7" fmla="*/ 6 h 2368"/>
                <a:gd name="T8" fmla="*/ 15 w 776"/>
                <a:gd name="T9" fmla="*/ 12 h 2368"/>
                <a:gd name="T10" fmla="*/ 29 w 776"/>
                <a:gd name="T11" fmla="*/ 13 h 2368"/>
                <a:gd name="T12" fmla="*/ 22 w 776"/>
                <a:gd name="T13" fmla="*/ 17 h 2368"/>
                <a:gd name="T14" fmla="*/ 36 w 776"/>
                <a:gd name="T15" fmla="*/ 19 h 2368"/>
                <a:gd name="T16" fmla="*/ 29 w 776"/>
                <a:gd name="T17" fmla="*/ 23 h 2368"/>
                <a:gd name="T18" fmla="*/ 40 w 776"/>
                <a:gd name="T19" fmla="*/ 24 h 2368"/>
                <a:gd name="T20" fmla="*/ 36 w 776"/>
                <a:gd name="T21" fmla="*/ 28 h 2368"/>
                <a:gd name="T22" fmla="*/ 44 w 776"/>
                <a:gd name="T23" fmla="*/ 32 h 2368"/>
                <a:gd name="T24" fmla="*/ 44 w 776"/>
                <a:gd name="T25" fmla="*/ 35 h 2368"/>
                <a:gd name="T26" fmla="*/ 51 w 776"/>
                <a:gd name="T27" fmla="*/ 41 h 2368"/>
                <a:gd name="T28" fmla="*/ 47 w 776"/>
                <a:gd name="T29" fmla="*/ 47 h 2368"/>
                <a:gd name="T30" fmla="*/ 55 w 776"/>
                <a:gd name="T31" fmla="*/ 50 h 2368"/>
                <a:gd name="T32" fmla="*/ 51 w 776"/>
                <a:gd name="T33" fmla="*/ 56 h 2368"/>
                <a:gd name="T34" fmla="*/ 55 w 776"/>
                <a:gd name="T35" fmla="*/ 61 h 2368"/>
                <a:gd name="T36" fmla="*/ 51 w 776"/>
                <a:gd name="T37" fmla="*/ 65 h 2368"/>
                <a:gd name="T38" fmla="*/ 58 w 776"/>
                <a:gd name="T39" fmla="*/ 70 h 2368"/>
                <a:gd name="T40" fmla="*/ 55 w 776"/>
                <a:gd name="T41" fmla="*/ 76 h 2368"/>
                <a:gd name="T42" fmla="*/ 58 w 776"/>
                <a:gd name="T43" fmla="*/ 83 h 2368"/>
                <a:gd name="T44" fmla="*/ 55 w 776"/>
                <a:gd name="T45" fmla="*/ 85 h 2368"/>
                <a:gd name="T46" fmla="*/ 58 w 776"/>
                <a:gd name="T47" fmla="*/ 9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69" name="Freeform 274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2 w 776"/>
                <a:gd name="T7" fmla="*/ 2 h 2368"/>
                <a:gd name="T8" fmla="*/ 7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7 w 776"/>
                <a:gd name="T15" fmla="*/ 7 h 2368"/>
                <a:gd name="T16" fmla="*/ 13 w 776"/>
                <a:gd name="T17" fmla="*/ 8 h 2368"/>
                <a:gd name="T18" fmla="*/ 18 w 776"/>
                <a:gd name="T19" fmla="*/ 8 h 2368"/>
                <a:gd name="T20" fmla="*/ 17 w 776"/>
                <a:gd name="T21" fmla="*/ 10 h 2368"/>
                <a:gd name="T22" fmla="*/ 20 w 776"/>
                <a:gd name="T23" fmla="*/ 11 h 2368"/>
                <a:gd name="T24" fmla="*/ 20 w 776"/>
                <a:gd name="T25" fmla="*/ 12 h 2368"/>
                <a:gd name="T26" fmla="*/ 23 w 776"/>
                <a:gd name="T27" fmla="*/ 14 h 2368"/>
                <a:gd name="T28" fmla="*/ 22 w 776"/>
                <a:gd name="T29" fmla="*/ 16 h 2368"/>
                <a:gd name="T30" fmla="*/ 25 w 776"/>
                <a:gd name="T31" fmla="*/ 17 h 2368"/>
                <a:gd name="T32" fmla="*/ 23 w 776"/>
                <a:gd name="T33" fmla="*/ 19 h 2368"/>
                <a:gd name="T34" fmla="*/ 25 w 776"/>
                <a:gd name="T35" fmla="*/ 21 h 2368"/>
                <a:gd name="T36" fmla="*/ 23 w 776"/>
                <a:gd name="T37" fmla="*/ 22 h 2368"/>
                <a:gd name="T38" fmla="*/ 27 w 776"/>
                <a:gd name="T39" fmla="*/ 24 h 2368"/>
                <a:gd name="T40" fmla="*/ 25 w 776"/>
                <a:gd name="T41" fmla="*/ 26 h 2368"/>
                <a:gd name="T42" fmla="*/ 27 w 776"/>
                <a:gd name="T43" fmla="*/ 28 h 2368"/>
                <a:gd name="T44" fmla="*/ 25 w 776"/>
                <a:gd name="T45" fmla="*/ 29 h 2368"/>
                <a:gd name="T46" fmla="*/ 27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70" name="Freeform 275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1 w 776"/>
                <a:gd name="T7" fmla="*/ 2 h 2368"/>
                <a:gd name="T8" fmla="*/ 6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6 w 776"/>
                <a:gd name="T15" fmla="*/ 7 h 2368"/>
                <a:gd name="T16" fmla="*/ 13 w 776"/>
                <a:gd name="T17" fmla="*/ 8 h 2368"/>
                <a:gd name="T18" fmla="*/ 18 w 776"/>
                <a:gd name="T19" fmla="*/ 9 h 2368"/>
                <a:gd name="T20" fmla="*/ 16 w 776"/>
                <a:gd name="T21" fmla="*/ 10 h 2368"/>
                <a:gd name="T22" fmla="*/ 19 w 776"/>
                <a:gd name="T23" fmla="*/ 11 h 2368"/>
                <a:gd name="T24" fmla="*/ 19 w 776"/>
                <a:gd name="T25" fmla="*/ 12 h 2368"/>
                <a:gd name="T26" fmla="*/ 23 w 776"/>
                <a:gd name="T27" fmla="*/ 14 h 2368"/>
                <a:gd name="T28" fmla="*/ 21 w 776"/>
                <a:gd name="T29" fmla="*/ 16 h 2368"/>
                <a:gd name="T30" fmla="*/ 24 w 776"/>
                <a:gd name="T31" fmla="*/ 17 h 2368"/>
                <a:gd name="T32" fmla="*/ 23 w 776"/>
                <a:gd name="T33" fmla="*/ 19 h 2368"/>
                <a:gd name="T34" fmla="*/ 24 w 776"/>
                <a:gd name="T35" fmla="*/ 21 h 2368"/>
                <a:gd name="T36" fmla="*/ 23 w 776"/>
                <a:gd name="T37" fmla="*/ 22 h 2368"/>
                <a:gd name="T38" fmla="*/ 26 w 776"/>
                <a:gd name="T39" fmla="*/ 24 h 2368"/>
                <a:gd name="T40" fmla="*/ 24 w 776"/>
                <a:gd name="T41" fmla="*/ 26 h 2368"/>
                <a:gd name="T42" fmla="*/ 26 w 776"/>
                <a:gd name="T43" fmla="*/ 29 h 2368"/>
                <a:gd name="T44" fmla="*/ 24 w 776"/>
                <a:gd name="T45" fmla="*/ 29 h 2368"/>
                <a:gd name="T46" fmla="*/ 26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390" name="Group 276"/>
          <p:cNvGrpSpPr>
            <a:grpSpLocks/>
          </p:cNvGrpSpPr>
          <p:nvPr/>
        </p:nvGrpSpPr>
        <p:grpSpPr bwMode="auto">
          <a:xfrm>
            <a:off x="5867400" y="515938"/>
            <a:ext cx="2840038" cy="2227262"/>
            <a:chOff x="2928" y="384"/>
            <a:chExt cx="1789" cy="1403"/>
          </a:xfrm>
        </p:grpSpPr>
        <p:sp>
          <p:nvSpPr>
            <p:cNvPr id="16391" name="Oval 277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2" name="Oval 278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3" name="Freeform 279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3 w 2736"/>
                <a:gd name="T5" fmla="*/ 1 h 504"/>
                <a:gd name="T6" fmla="*/ 113 w 2736"/>
                <a:gd name="T7" fmla="*/ 1 h 504"/>
                <a:gd name="T8" fmla="*/ 112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Freeform 280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Freeform 281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25 h 504"/>
                <a:gd name="T2" fmla="*/ 40 w 2736"/>
                <a:gd name="T3" fmla="*/ 8 h 504"/>
                <a:gd name="T4" fmla="*/ 81 w 2736"/>
                <a:gd name="T5" fmla="*/ 1 h 504"/>
                <a:gd name="T6" fmla="*/ 126 w 2736"/>
                <a:gd name="T7" fmla="*/ 1 h 504"/>
                <a:gd name="T8" fmla="*/ 125 w 2736"/>
                <a:gd name="T9" fmla="*/ 5 h 504"/>
                <a:gd name="T10" fmla="*/ 81 w 2736"/>
                <a:gd name="T11" fmla="*/ 5 h 504"/>
                <a:gd name="T12" fmla="*/ 30 w 2736"/>
                <a:gd name="T13" fmla="*/ 14 h 504"/>
                <a:gd name="T14" fmla="*/ 0 w 2736"/>
                <a:gd name="T15" fmla="*/ 2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Freeform 282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15 w 1769"/>
                <a:gd name="T3" fmla="*/ 3 h 791"/>
                <a:gd name="T4" fmla="*/ 37 w 1769"/>
                <a:gd name="T5" fmla="*/ 10 h 791"/>
                <a:gd name="T6" fmla="*/ 51 w 1769"/>
                <a:gd name="T7" fmla="*/ 21 h 791"/>
                <a:gd name="T8" fmla="*/ 56 w 1769"/>
                <a:gd name="T9" fmla="*/ 30 h 791"/>
                <a:gd name="T10" fmla="*/ 54 w 1769"/>
                <a:gd name="T11" fmla="*/ 39 h 791"/>
                <a:gd name="T12" fmla="*/ 50 w 1769"/>
                <a:gd name="T13" fmla="*/ 31 h 791"/>
                <a:gd name="T14" fmla="*/ 44 w 1769"/>
                <a:gd name="T15" fmla="*/ 22 h 791"/>
                <a:gd name="T16" fmla="*/ 35 w 1769"/>
                <a:gd name="T17" fmla="*/ 15 h 791"/>
                <a:gd name="T18" fmla="*/ 18 w 1769"/>
                <a:gd name="T19" fmla="*/ 8 h 791"/>
                <a:gd name="T20" fmla="*/ 0 w 1769"/>
                <a:gd name="T21" fmla="*/ 4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Freeform 283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19 h 504"/>
                <a:gd name="T2" fmla="*/ 36 w 2736"/>
                <a:gd name="T3" fmla="*/ 6 h 504"/>
                <a:gd name="T4" fmla="*/ 75 w 2736"/>
                <a:gd name="T5" fmla="*/ 1 h 504"/>
                <a:gd name="T6" fmla="*/ 115 w 2736"/>
                <a:gd name="T7" fmla="*/ 1 h 504"/>
                <a:gd name="T8" fmla="*/ 114 w 2736"/>
                <a:gd name="T9" fmla="*/ 4 h 504"/>
                <a:gd name="T10" fmla="*/ 74 w 2736"/>
                <a:gd name="T11" fmla="*/ 4 h 504"/>
                <a:gd name="T12" fmla="*/ 27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8" name="Freeform 284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4 w 1769"/>
                <a:gd name="T5" fmla="*/ 8 h 791"/>
                <a:gd name="T6" fmla="*/ 47 w 1769"/>
                <a:gd name="T7" fmla="*/ 16 h 791"/>
                <a:gd name="T8" fmla="*/ 51 w 1769"/>
                <a:gd name="T9" fmla="*/ 23 h 791"/>
                <a:gd name="T10" fmla="*/ 49 w 1769"/>
                <a:gd name="T11" fmla="*/ 30 h 791"/>
                <a:gd name="T12" fmla="*/ 46 w 1769"/>
                <a:gd name="T13" fmla="*/ 24 h 791"/>
                <a:gd name="T14" fmla="*/ 40 w 1769"/>
                <a:gd name="T15" fmla="*/ 17 h 791"/>
                <a:gd name="T16" fmla="*/ 32 w 1769"/>
                <a:gd name="T17" fmla="*/ 11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9" name="Freeform 285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23 h 504"/>
                <a:gd name="T2" fmla="*/ 34 w 2736"/>
                <a:gd name="T3" fmla="*/ 8 h 504"/>
                <a:gd name="T4" fmla="*/ 70 w 2736"/>
                <a:gd name="T5" fmla="*/ 1 h 504"/>
                <a:gd name="T6" fmla="*/ 107 w 2736"/>
                <a:gd name="T7" fmla="*/ 1 h 504"/>
                <a:gd name="T8" fmla="*/ 107 w 2736"/>
                <a:gd name="T9" fmla="*/ 5 h 504"/>
                <a:gd name="T10" fmla="*/ 69 w 2736"/>
                <a:gd name="T11" fmla="*/ 5 h 504"/>
                <a:gd name="T12" fmla="*/ 26 w 2736"/>
                <a:gd name="T13" fmla="*/ 14 h 504"/>
                <a:gd name="T14" fmla="*/ 0 w 2736"/>
                <a:gd name="T15" fmla="*/ 2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Freeform 286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3 h 791"/>
                <a:gd name="T4" fmla="*/ 31 w 1769"/>
                <a:gd name="T5" fmla="*/ 9 h 791"/>
                <a:gd name="T6" fmla="*/ 44 w 1769"/>
                <a:gd name="T7" fmla="*/ 20 h 791"/>
                <a:gd name="T8" fmla="*/ 48 w 1769"/>
                <a:gd name="T9" fmla="*/ 28 h 791"/>
                <a:gd name="T10" fmla="*/ 46 w 1769"/>
                <a:gd name="T11" fmla="*/ 36 h 791"/>
                <a:gd name="T12" fmla="*/ 43 w 1769"/>
                <a:gd name="T13" fmla="*/ 29 h 791"/>
                <a:gd name="T14" fmla="*/ 38 w 1769"/>
                <a:gd name="T15" fmla="*/ 21 h 791"/>
                <a:gd name="T16" fmla="*/ 30 w 1769"/>
                <a:gd name="T17" fmla="*/ 14 h 791"/>
                <a:gd name="T18" fmla="*/ 16 w 1769"/>
                <a:gd name="T19" fmla="*/ 7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1" name="Freeform 287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20 h 504"/>
                <a:gd name="T2" fmla="*/ 29 w 2736"/>
                <a:gd name="T3" fmla="*/ 7 h 504"/>
                <a:gd name="T4" fmla="*/ 59 w 2736"/>
                <a:gd name="T5" fmla="*/ 1 h 504"/>
                <a:gd name="T6" fmla="*/ 91 w 2736"/>
                <a:gd name="T7" fmla="*/ 1 h 504"/>
                <a:gd name="T8" fmla="*/ 90 w 2736"/>
                <a:gd name="T9" fmla="*/ 4 h 504"/>
                <a:gd name="T10" fmla="*/ 59 w 2736"/>
                <a:gd name="T11" fmla="*/ 4 h 504"/>
                <a:gd name="T12" fmla="*/ 22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2" name="Freeform 288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7 w 1769"/>
                <a:gd name="T5" fmla="*/ 8 h 791"/>
                <a:gd name="T6" fmla="*/ 37 w 1769"/>
                <a:gd name="T7" fmla="*/ 17 h 791"/>
                <a:gd name="T8" fmla="*/ 40 w 1769"/>
                <a:gd name="T9" fmla="*/ 24 h 791"/>
                <a:gd name="T10" fmla="*/ 39 w 1769"/>
                <a:gd name="T11" fmla="*/ 31 h 791"/>
                <a:gd name="T12" fmla="*/ 37 w 1769"/>
                <a:gd name="T13" fmla="*/ 25 h 791"/>
                <a:gd name="T14" fmla="*/ 32 w 1769"/>
                <a:gd name="T15" fmla="*/ 18 h 791"/>
                <a:gd name="T16" fmla="*/ 25 w 1769"/>
                <a:gd name="T17" fmla="*/ 12 h 791"/>
                <a:gd name="T18" fmla="*/ 13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Freeform 289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10 h 504"/>
                <a:gd name="T2" fmla="*/ 24 w 2736"/>
                <a:gd name="T3" fmla="*/ 3 h 504"/>
                <a:gd name="T4" fmla="*/ 49 w 2736"/>
                <a:gd name="T5" fmla="*/ 0 h 504"/>
                <a:gd name="T6" fmla="*/ 75 w 2736"/>
                <a:gd name="T7" fmla="*/ 0 h 504"/>
                <a:gd name="T8" fmla="*/ 75 w 2736"/>
                <a:gd name="T9" fmla="*/ 2 h 504"/>
                <a:gd name="T10" fmla="*/ 49 w 2736"/>
                <a:gd name="T11" fmla="*/ 2 h 504"/>
                <a:gd name="T12" fmla="*/ 18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4" name="Freeform 290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9 w 1769"/>
                <a:gd name="T3" fmla="*/ 1 h 791"/>
                <a:gd name="T4" fmla="*/ 22 w 1769"/>
                <a:gd name="T5" fmla="*/ 4 h 791"/>
                <a:gd name="T6" fmla="*/ 31 w 1769"/>
                <a:gd name="T7" fmla="*/ 9 h 791"/>
                <a:gd name="T8" fmla="*/ 33 w 1769"/>
                <a:gd name="T9" fmla="*/ 12 h 791"/>
                <a:gd name="T10" fmla="*/ 32 w 1769"/>
                <a:gd name="T11" fmla="*/ 15 h 791"/>
                <a:gd name="T12" fmla="*/ 30 w 1769"/>
                <a:gd name="T13" fmla="*/ 12 h 791"/>
                <a:gd name="T14" fmla="*/ 26 w 1769"/>
                <a:gd name="T15" fmla="*/ 9 h 791"/>
                <a:gd name="T16" fmla="*/ 21 w 1769"/>
                <a:gd name="T17" fmla="*/ 6 h 791"/>
                <a:gd name="T18" fmla="*/ 11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5" name="Freeform 291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6" name="Freeform 292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1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8 h 791"/>
                <a:gd name="T16" fmla="*/ 16 w 1769"/>
                <a:gd name="T17" fmla="*/ 5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7" name="Freeform 293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8" name="Freeform 294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9" name="Freeform 295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25 h 504"/>
                <a:gd name="T2" fmla="*/ 40 w 2736"/>
                <a:gd name="T3" fmla="*/ 8 h 504"/>
                <a:gd name="T4" fmla="*/ 81 w 2736"/>
                <a:gd name="T5" fmla="*/ 1 h 504"/>
                <a:gd name="T6" fmla="*/ 126 w 2736"/>
                <a:gd name="T7" fmla="*/ 1 h 504"/>
                <a:gd name="T8" fmla="*/ 125 w 2736"/>
                <a:gd name="T9" fmla="*/ 5 h 504"/>
                <a:gd name="T10" fmla="*/ 81 w 2736"/>
                <a:gd name="T11" fmla="*/ 5 h 504"/>
                <a:gd name="T12" fmla="*/ 30 w 2736"/>
                <a:gd name="T13" fmla="*/ 14 h 504"/>
                <a:gd name="T14" fmla="*/ 0 w 2736"/>
                <a:gd name="T15" fmla="*/ 2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0" name="Freeform 296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15 w 1769"/>
                <a:gd name="T3" fmla="*/ 3 h 791"/>
                <a:gd name="T4" fmla="*/ 37 w 1769"/>
                <a:gd name="T5" fmla="*/ 10 h 791"/>
                <a:gd name="T6" fmla="*/ 51 w 1769"/>
                <a:gd name="T7" fmla="*/ 21 h 791"/>
                <a:gd name="T8" fmla="*/ 56 w 1769"/>
                <a:gd name="T9" fmla="*/ 30 h 791"/>
                <a:gd name="T10" fmla="*/ 54 w 1769"/>
                <a:gd name="T11" fmla="*/ 39 h 791"/>
                <a:gd name="T12" fmla="*/ 50 w 1769"/>
                <a:gd name="T13" fmla="*/ 31 h 791"/>
                <a:gd name="T14" fmla="*/ 44 w 1769"/>
                <a:gd name="T15" fmla="*/ 22 h 791"/>
                <a:gd name="T16" fmla="*/ 35 w 1769"/>
                <a:gd name="T17" fmla="*/ 15 h 791"/>
                <a:gd name="T18" fmla="*/ 18 w 1769"/>
                <a:gd name="T19" fmla="*/ 8 h 791"/>
                <a:gd name="T20" fmla="*/ 0 w 1769"/>
                <a:gd name="T21" fmla="*/ 4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1" name="Freeform 297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19 h 504"/>
                <a:gd name="T2" fmla="*/ 36 w 2736"/>
                <a:gd name="T3" fmla="*/ 6 h 504"/>
                <a:gd name="T4" fmla="*/ 75 w 2736"/>
                <a:gd name="T5" fmla="*/ 1 h 504"/>
                <a:gd name="T6" fmla="*/ 115 w 2736"/>
                <a:gd name="T7" fmla="*/ 1 h 504"/>
                <a:gd name="T8" fmla="*/ 114 w 2736"/>
                <a:gd name="T9" fmla="*/ 4 h 504"/>
                <a:gd name="T10" fmla="*/ 74 w 2736"/>
                <a:gd name="T11" fmla="*/ 4 h 504"/>
                <a:gd name="T12" fmla="*/ 27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2" name="Freeform 298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4 w 1769"/>
                <a:gd name="T5" fmla="*/ 8 h 791"/>
                <a:gd name="T6" fmla="*/ 47 w 1769"/>
                <a:gd name="T7" fmla="*/ 16 h 791"/>
                <a:gd name="T8" fmla="*/ 51 w 1769"/>
                <a:gd name="T9" fmla="*/ 23 h 791"/>
                <a:gd name="T10" fmla="*/ 49 w 1769"/>
                <a:gd name="T11" fmla="*/ 29 h 791"/>
                <a:gd name="T12" fmla="*/ 46 w 1769"/>
                <a:gd name="T13" fmla="*/ 24 h 791"/>
                <a:gd name="T14" fmla="*/ 40 w 1769"/>
                <a:gd name="T15" fmla="*/ 17 h 791"/>
                <a:gd name="T16" fmla="*/ 32 w 1769"/>
                <a:gd name="T17" fmla="*/ 11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3" name="Freeform 299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23 h 504"/>
                <a:gd name="T2" fmla="*/ 34 w 2736"/>
                <a:gd name="T3" fmla="*/ 8 h 504"/>
                <a:gd name="T4" fmla="*/ 70 w 2736"/>
                <a:gd name="T5" fmla="*/ 1 h 504"/>
                <a:gd name="T6" fmla="*/ 107 w 2736"/>
                <a:gd name="T7" fmla="*/ 1 h 504"/>
                <a:gd name="T8" fmla="*/ 107 w 2736"/>
                <a:gd name="T9" fmla="*/ 5 h 504"/>
                <a:gd name="T10" fmla="*/ 69 w 2736"/>
                <a:gd name="T11" fmla="*/ 5 h 504"/>
                <a:gd name="T12" fmla="*/ 26 w 2736"/>
                <a:gd name="T13" fmla="*/ 14 h 504"/>
                <a:gd name="T14" fmla="*/ 0 w 2736"/>
                <a:gd name="T15" fmla="*/ 2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4" name="Freeform 300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3 h 791"/>
                <a:gd name="T4" fmla="*/ 31 w 1769"/>
                <a:gd name="T5" fmla="*/ 9 h 791"/>
                <a:gd name="T6" fmla="*/ 44 w 1769"/>
                <a:gd name="T7" fmla="*/ 20 h 791"/>
                <a:gd name="T8" fmla="*/ 48 w 1769"/>
                <a:gd name="T9" fmla="*/ 28 h 791"/>
                <a:gd name="T10" fmla="*/ 46 w 1769"/>
                <a:gd name="T11" fmla="*/ 36 h 791"/>
                <a:gd name="T12" fmla="*/ 43 w 1769"/>
                <a:gd name="T13" fmla="*/ 29 h 791"/>
                <a:gd name="T14" fmla="*/ 38 w 1769"/>
                <a:gd name="T15" fmla="*/ 21 h 791"/>
                <a:gd name="T16" fmla="*/ 30 w 1769"/>
                <a:gd name="T17" fmla="*/ 14 h 791"/>
                <a:gd name="T18" fmla="*/ 16 w 1769"/>
                <a:gd name="T19" fmla="*/ 7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5" name="Freeform 301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20 h 504"/>
                <a:gd name="T2" fmla="*/ 29 w 2736"/>
                <a:gd name="T3" fmla="*/ 7 h 504"/>
                <a:gd name="T4" fmla="*/ 59 w 2736"/>
                <a:gd name="T5" fmla="*/ 1 h 504"/>
                <a:gd name="T6" fmla="*/ 91 w 2736"/>
                <a:gd name="T7" fmla="*/ 1 h 504"/>
                <a:gd name="T8" fmla="*/ 90 w 2736"/>
                <a:gd name="T9" fmla="*/ 4 h 504"/>
                <a:gd name="T10" fmla="*/ 59 w 2736"/>
                <a:gd name="T11" fmla="*/ 4 h 504"/>
                <a:gd name="T12" fmla="*/ 22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6" name="Freeform 302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7 w 1769"/>
                <a:gd name="T5" fmla="*/ 8 h 791"/>
                <a:gd name="T6" fmla="*/ 37 w 1769"/>
                <a:gd name="T7" fmla="*/ 17 h 791"/>
                <a:gd name="T8" fmla="*/ 40 w 1769"/>
                <a:gd name="T9" fmla="*/ 24 h 791"/>
                <a:gd name="T10" fmla="*/ 39 w 1769"/>
                <a:gd name="T11" fmla="*/ 31 h 791"/>
                <a:gd name="T12" fmla="*/ 37 w 1769"/>
                <a:gd name="T13" fmla="*/ 25 h 791"/>
                <a:gd name="T14" fmla="*/ 32 w 1769"/>
                <a:gd name="T15" fmla="*/ 18 h 791"/>
                <a:gd name="T16" fmla="*/ 25 w 1769"/>
                <a:gd name="T17" fmla="*/ 12 h 791"/>
                <a:gd name="T18" fmla="*/ 13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Freeform 303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10 h 504"/>
                <a:gd name="T2" fmla="*/ 24 w 2736"/>
                <a:gd name="T3" fmla="*/ 3 h 504"/>
                <a:gd name="T4" fmla="*/ 49 w 2736"/>
                <a:gd name="T5" fmla="*/ 0 h 504"/>
                <a:gd name="T6" fmla="*/ 75 w 2736"/>
                <a:gd name="T7" fmla="*/ 0 h 504"/>
                <a:gd name="T8" fmla="*/ 75 w 2736"/>
                <a:gd name="T9" fmla="*/ 2 h 504"/>
                <a:gd name="T10" fmla="*/ 49 w 2736"/>
                <a:gd name="T11" fmla="*/ 2 h 504"/>
                <a:gd name="T12" fmla="*/ 18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8" name="Freeform 304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9 w 1769"/>
                <a:gd name="T3" fmla="*/ 1 h 791"/>
                <a:gd name="T4" fmla="*/ 22 w 1769"/>
                <a:gd name="T5" fmla="*/ 4 h 791"/>
                <a:gd name="T6" fmla="*/ 31 w 1769"/>
                <a:gd name="T7" fmla="*/ 9 h 791"/>
                <a:gd name="T8" fmla="*/ 33 w 1769"/>
                <a:gd name="T9" fmla="*/ 12 h 791"/>
                <a:gd name="T10" fmla="*/ 32 w 1769"/>
                <a:gd name="T11" fmla="*/ 15 h 791"/>
                <a:gd name="T12" fmla="*/ 30 w 1769"/>
                <a:gd name="T13" fmla="*/ 12 h 791"/>
                <a:gd name="T14" fmla="*/ 26 w 1769"/>
                <a:gd name="T15" fmla="*/ 9 h 791"/>
                <a:gd name="T16" fmla="*/ 21 w 1769"/>
                <a:gd name="T17" fmla="*/ 6 h 791"/>
                <a:gd name="T18" fmla="*/ 11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9" name="Freeform 305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0" name="Freeform 306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1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8 h 791"/>
                <a:gd name="T16" fmla="*/ 16 w 1769"/>
                <a:gd name="T17" fmla="*/ 5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1" name="Freeform 307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2" name="Freeform 308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3" name="Freeform 309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9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4" name="Freeform 310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5" name="Freeform 311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9 h 504"/>
                <a:gd name="T2" fmla="*/ 19 w 2736"/>
                <a:gd name="T3" fmla="*/ 3 h 504"/>
                <a:gd name="T4" fmla="*/ 39 w 2736"/>
                <a:gd name="T5" fmla="*/ 0 h 504"/>
                <a:gd name="T6" fmla="*/ 60 w 2736"/>
                <a:gd name="T7" fmla="*/ 0 h 504"/>
                <a:gd name="T8" fmla="*/ 59 w 2736"/>
                <a:gd name="T9" fmla="*/ 2 h 504"/>
                <a:gd name="T10" fmla="*/ 38 w 2736"/>
                <a:gd name="T11" fmla="*/ 2 h 504"/>
                <a:gd name="T12" fmla="*/ 14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Freeform 312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4 w 1769"/>
                <a:gd name="T13" fmla="*/ 12 h 791"/>
                <a:gd name="T14" fmla="*/ 21 w 1769"/>
                <a:gd name="T15" fmla="*/ 9 h 791"/>
                <a:gd name="T16" fmla="*/ 17 w 1769"/>
                <a:gd name="T17" fmla="*/ 6 h 791"/>
                <a:gd name="T18" fmla="*/ 9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7" name="Freeform 313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10 h 504"/>
                <a:gd name="T2" fmla="*/ 15 w 2736"/>
                <a:gd name="T3" fmla="*/ 3 h 504"/>
                <a:gd name="T4" fmla="*/ 30 w 2736"/>
                <a:gd name="T5" fmla="*/ 0 h 504"/>
                <a:gd name="T6" fmla="*/ 46 w 2736"/>
                <a:gd name="T7" fmla="*/ 0 h 504"/>
                <a:gd name="T8" fmla="*/ 46 w 2736"/>
                <a:gd name="T9" fmla="*/ 2 h 504"/>
                <a:gd name="T10" fmla="*/ 30 w 2736"/>
                <a:gd name="T11" fmla="*/ 2 h 504"/>
                <a:gd name="T12" fmla="*/ 11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8" name="Freeform 314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6 w 1769"/>
                <a:gd name="T3" fmla="*/ 1 h 791"/>
                <a:gd name="T4" fmla="*/ 13 w 1769"/>
                <a:gd name="T5" fmla="*/ 4 h 791"/>
                <a:gd name="T6" fmla="*/ 19 w 1769"/>
                <a:gd name="T7" fmla="*/ 8 h 791"/>
                <a:gd name="T8" fmla="*/ 21 w 1769"/>
                <a:gd name="T9" fmla="*/ 12 h 791"/>
                <a:gd name="T10" fmla="*/ 20 w 1769"/>
                <a:gd name="T11" fmla="*/ 15 h 791"/>
                <a:gd name="T12" fmla="*/ 19 w 1769"/>
                <a:gd name="T13" fmla="*/ 12 h 791"/>
                <a:gd name="T14" fmla="*/ 16 w 1769"/>
                <a:gd name="T15" fmla="*/ 9 h 791"/>
                <a:gd name="T16" fmla="*/ 13 w 1769"/>
                <a:gd name="T17" fmla="*/ 6 h 791"/>
                <a:gd name="T18" fmla="*/ 7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9" name="Freeform 315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9 h 504"/>
                <a:gd name="T2" fmla="*/ 14 w 2736"/>
                <a:gd name="T3" fmla="*/ 3 h 504"/>
                <a:gd name="T4" fmla="*/ 28 w 2736"/>
                <a:gd name="T5" fmla="*/ 0 h 504"/>
                <a:gd name="T6" fmla="*/ 43 w 2736"/>
                <a:gd name="T7" fmla="*/ 0 h 504"/>
                <a:gd name="T8" fmla="*/ 43 w 2736"/>
                <a:gd name="T9" fmla="*/ 2 h 504"/>
                <a:gd name="T10" fmla="*/ 28 w 2736"/>
                <a:gd name="T11" fmla="*/ 2 h 504"/>
                <a:gd name="T12" fmla="*/ 10 w 2736"/>
                <a:gd name="T13" fmla="*/ 5 h 504"/>
                <a:gd name="T14" fmla="*/ 0 w 2736"/>
                <a:gd name="T15" fmla="*/ 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0" name="Freeform 316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1 h 791"/>
                <a:gd name="T4" fmla="*/ 12 w 1769"/>
                <a:gd name="T5" fmla="*/ 4 h 791"/>
                <a:gd name="T6" fmla="*/ 17 w 1769"/>
                <a:gd name="T7" fmla="*/ 8 h 791"/>
                <a:gd name="T8" fmla="*/ 19 w 1769"/>
                <a:gd name="T9" fmla="*/ 12 h 791"/>
                <a:gd name="T10" fmla="*/ 18 w 1769"/>
                <a:gd name="T11" fmla="*/ 15 h 791"/>
                <a:gd name="T12" fmla="*/ 17 w 1769"/>
                <a:gd name="T13" fmla="*/ 12 h 791"/>
                <a:gd name="T14" fmla="*/ 15 w 1769"/>
                <a:gd name="T15" fmla="*/ 9 h 791"/>
                <a:gd name="T16" fmla="*/ 12 w 1769"/>
                <a:gd name="T17" fmla="*/ 6 h 791"/>
                <a:gd name="T18" fmla="*/ 6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1" name="Freeform 317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2" name="Freeform 318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3" name="Freeform 319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10 h 504"/>
                <a:gd name="T2" fmla="*/ 18 w 2736"/>
                <a:gd name="T3" fmla="*/ 3 h 504"/>
                <a:gd name="T4" fmla="*/ 38 w 2736"/>
                <a:gd name="T5" fmla="*/ 0 h 504"/>
                <a:gd name="T6" fmla="*/ 58 w 2736"/>
                <a:gd name="T7" fmla="*/ 0 h 504"/>
                <a:gd name="T8" fmla="*/ 58 w 2736"/>
                <a:gd name="T9" fmla="*/ 2 h 504"/>
                <a:gd name="T10" fmla="*/ 37 w 2736"/>
                <a:gd name="T11" fmla="*/ 2 h 504"/>
                <a:gd name="T12" fmla="*/ 14 w 2736"/>
                <a:gd name="T13" fmla="*/ 6 h 504"/>
                <a:gd name="T14" fmla="*/ 0 w 2736"/>
                <a:gd name="T15" fmla="*/ 1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4" name="Freeform 320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7 w 1769"/>
                <a:gd name="T3" fmla="*/ 1 h 791"/>
                <a:gd name="T4" fmla="*/ 17 w 1769"/>
                <a:gd name="T5" fmla="*/ 4 h 791"/>
                <a:gd name="T6" fmla="*/ 24 w 1769"/>
                <a:gd name="T7" fmla="*/ 8 h 791"/>
                <a:gd name="T8" fmla="*/ 26 w 1769"/>
                <a:gd name="T9" fmla="*/ 12 h 791"/>
                <a:gd name="T10" fmla="*/ 25 w 1769"/>
                <a:gd name="T11" fmla="*/ 15 h 791"/>
                <a:gd name="T12" fmla="*/ 23 w 1769"/>
                <a:gd name="T13" fmla="*/ 12 h 791"/>
                <a:gd name="T14" fmla="*/ 20 w 1769"/>
                <a:gd name="T15" fmla="*/ 9 h 791"/>
                <a:gd name="T16" fmla="*/ 16 w 1769"/>
                <a:gd name="T17" fmla="*/ 6 h 791"/>
                <a:gd name="T18" fmla="*/ 8 w 1769"/>
                <a:gd name="T19" fmla="*/ 3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5" name="Freeform 321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4 h 504"/>
                <a:gd name="T2" fmla="*/ 13 w 2736"/>
                <a:gd name="T3" fmla="*/ 1 h 504"/>
                <a:gd name="T4" fmla="*/ 26 w 2736"/>
                <a:gd name="T5" fmla="*/ 0 h 504"/>
                <a:gd name="T6" fmla="*/ 40 w 2736"/>
                <a:gd name="T7" fmla="*/ 0 h 504"/>
                <a:gd name="T8" fmla="*/ 40 w 2736"/>
                <a:gd name="T9" fmla="*/ 1 h 504"/>
                <a:gd name="T10" fmla="*/ 26 w 2736"/>
                <a:gd name="T11" fmla="*/ 1 h 504"/>
                <a:gd name="T12" fmla="*/ 10 w 2736"/>
                <a:gd name="T13" fmla="*/ 3 h 504"/>
                <a:gd name="T14" fmla="*/ 0 w 2736"/>
                <a:gd name="T15" fmla="*/ 4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6" name="Freeform 322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0 h 791"/>
                <a:gd name="T4" fmla="*/ 12 w 1769"/>
                <a:gd name="T5" fmla="*/ 2 h 791"/>
                <a:gd name="T6" fmla="*/ 16 w 1769"/>
                <a:gd name="T7" fmla="*/ 4 h 791"/>
                <a:gd name="T8" fmla="*/ 18 w 1769"/>
                <a:gd name="T9" fmla="*/ 5 h 791"/>
                <a:gd name="T10" fmla="*/ 17 w 1769"/>
                <a:gd name="T11" fmla="*/ 7 h 791"/>
                <a:gd name="T12" fmla="*/ 16 w 1769"/>
                <a:gd name="T13" fmla="*/ 6 h 791"/>
                <a:gd name="T14" fmla="*/ 14 w 1769"/>
                <a:gd name="T15" fmla="*/ 4 h 791"/>
                <a:gd name="T16" fmla="*/ 11 w 1769"/>
                <a:gd name="T17" fmla="*/ 3 h 791"/>
                <a:gd name="T18" fmla="*/ 6 w 1769"/>
                <a:gd name="T19" fmla="*/ 1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7" name="Freeform 323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7 h 504"/>
                <a:gd name="T2" fmla="*/ 14 w 2736"/>
                <a:gd name="T3" fmla="*/ 2 h 504"/>
                <a:gd name="T4" fmla="*/ 28 w 2736"/>
                <a:gd name="T5" fmla="*/ 0 h 504"/>
                <a:gd name="T6" fmla="*/ 43 w 2736"/>
                <a:gd name="T7" fmla="*/ 0 h 504"/>
                <a:gd name="T8" fmla="*/ 43 w 2736"/>
                <a:gd name="T9" fmla="*/ 1 h 504"/>
                <a:gd name="T10" fmla="*/ 28 w 2736"/>
                <a:gd name="T11" fmla="*/ 1 h 504"/>
                <a:gd name="T12" fmla="*/ 10 w 2736"/>
                <a:gd name="T13" fmla="*/ 4 h 504"/>
                <a:gd name="T14" fmla="*/ 0 w 2736"/>
                <a:gd name="T15" fmla="*/ 7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8" name="Freeform 324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5 w 1769"/>
                <a:gd name="T3" fmla="*/ 1 h 791"/>
                <a:gd name="T4" fmla="*/ 12 w 1769"/>
                <a:gd name="T5" fmla="*/ 3 h 791"/>
                <a:gd name="T6" fmla="*/ 17 w 1769"/>
                <a:gd name="T7" fmla="*/ 6 h 791"/>
                <a:gd name="T8" fmla="*/ 19 w 1769"/>
                <a:gd name="T9" fmla="*/ 8 h 791"/>
                <a:gd name="T10" fmla="*/ 18 w 1769"/>
                <a:gd name="T11" fmla="*/ 11 h 791"/>
                <a:gd name="T12" fmla="*/ 17 w 1769"/>
                <a:gd name="T13" fmla="*/ 9 h 791"/>
                <a:gd name="T14" fmla="*/ 15 w 1769"/>
                <a:gd name="T15" fmla="*/ 6 h 791"/>
                <a:gd name="T16" fmla="*/ 12 w 1769"/>
                <a:gd name="T17" fmla="*/ 4 h 791"/>
                <a:gd name="T18" fmla="*/ 6 w 1769"/>
                <a:gd name="T19" fmla="*/ 2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9" name="Freeform 325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15 h 504"/>
                <a:gd name="T2" fmla="*/ 16 w 2736"/>
                <a:gd name="T3" fmla="*/ 5 h 504"/>
                <a:gd name="T4" fmla="*/ 33 w 2736"/>
                <a:gd name="T5" fmla="*/ 1 h 504"/>
                <a:gd name="T6" fmla="*/ 51 w 2736"/>
                <a:gd name="T7" fmla="*/ 1 h 504"/>
                <a:gd name="T8" fmla="*/ 51 w 2736"/>
                <a:gd name="T9" fmla="*/ 3 h 504"/>
                <a:gd name="T10" fmla="*/ 33 w 2736"/>
                <a:gd name="T11" fmla="*/ 3 h 504"/>
                <a:gd name="T12" fmla="*/ 12 w 2736"/>
                <a:gd name="T13" fmla="*/ 9 h 504"/>
                <a:gd name="T14" fmla="*/ 0 w 2736"/>
                <a:gd name="T15" fmla="*/ 15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0" name="Freeform 326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6 w 1769"/>
                <a:gd name="T3" fmla="*/ 2 h 791"/>
                <a:gd name="T4" fmla="*/ 15 w 1769"/>
                <a:gd name="T5" fmla="*/ 6 h 791"/>
                <a:gd name="T6" fmla="*/ 21 w 1769"/>
                <a:gd name="T7" fmla="*/ 13 h 791"/>
                <a:gd name="T8" fmla="*/ 22 w 1769"/>
                <a:gd name="T9" fmla="*/ 18 h 791"/>
                <a:gd name="T10" fmla="*/ 22 w 1769"/>
                <a:gd name="T11" fmla="*/ 23 h 791"/>
                <a:gd name="T12" fmla="*/ 20 w 1769"/>
                <a:gd name="T13" fmla="*/ 19 h 791"/>
                <a:gd name="T14" fmla="*/ 18 w 1769"/>
                <a:gd name="T15" fmla="*/ 13 h 791"/>
                <a:gd name="T16" fmla="*/ 14 w 1769"/>
                <a:gd name="T17" fmla="*/ 9 h 791"/>
                <a:gd name="T18" fmla="*/ 7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1" name="Freeform 327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2 h 504"/>
                <a:gd name="T2" fmla="*/ 11 w 2736"/>
                <a:gd name="T3" fmla="*/ 1 h 504"/>
                <a:gd name="T4" fmla="*/ 23 w 2736"/>
                <a:gd name="T5" fmla="*/ 0 h 504"/>
                <a:gd name="T6" fmla="*/ 35 w 2736"/>
                <a:gd name="T7" fmla="*/ 0 h 504"/>
                <a:gd name="T8" fmla="*/ 34 w 2736"/>
                <a:gd name="T9" fmla="*/ 0 h 504"/>
                <a:gd name="T10" fmla="*/ 22 w 2736"/>
                <a:gd name="T11" fmla="*/ 0 h 504"/>
                <a:gd name="T12" fmla="*/ 8 w 2736"/>
                <a:gd name="T13" fmla="*/ 1 h 504"/>
                <a:gd name="T14" fmla="*/ 0 w 2736"/>
                <a:gd name="T15" fmla="*/ 2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2" name="Freeform 328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4 w 1769"/>
                <a:gd name="T3" fmla="*/ 0 h 791"/>
                <a:gd name="T4" fmla="*/ 10 w 1769"/>
                <a:gd name="T5" fmla="*/ 1 h 791"/>
                <a:gd name="T6" fmla="*/ 14 w 1769"/>
                <a:gd name="T7" fmla="*/ 1 h 791"/>
                <a:gd name="T8" fmla="*/ 15 w 1769"/>
                <a:gd name="T9" fmla="*/ 2 h 791"/>
                <a:gd name="T10" fmla="*/ 15 w 1769"/>
                <a:gd name="T11" fmla="*/ 2 h 791"/>
                <a:gd name="T12" fmla="*/ 14 w 1769"/>
                <a:gd name="T13" fmla="*/ 2 h 791"/>
                <a:gd name="T14" fmla="*/ 12 w 1769"/>
                <a:gd name="T15" fmla="*/ 1 h 791"/>
                <a:gd name="T16" fmla="*/ 10 w 1769"/>
                <a:gd name="T17" fmla="*/ 1 h 791"/>
                <a:gd name="T18" fmla="*/ 5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3" name="Freeform 329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4" name="Freeform 330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4 h 791"/>
                <a:gd name="T10" fmla="*/ 48 w 1769"/>
                <a:gd name="T11" fmla="*/ 31 h 791"/>
                <a:gd name="T12" fmla="*/ 45 w 1769"/>
                <a:gd name="T13" fmla="*/ 25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5" name="Freeform 331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20 h 504"/>
                <a:gd name="T2" fmla="*/ 31 w 2736"/>
                <a:gd name="T3" fmla="*/ 7 h 504"/>
                <a:gd name="T4" fmla="*/ 63 w 2736"/>
                <a:gd name="T5" fmla="*/ 1 h 504"/>
                <a:gd name="T6" fmla="*/ 97 w 2736"/>
                <a:gd name="T7" fmla="*/ 1 h 504"/>
                <a:gd name="T8" fmla="*/ 96 w 2736"/>
                <a:gd name="T9" fmla="*/ 4 h 504"/>
                <a:gd name="T10" fmla="*/ 62 w 2736"/>
                <a:gd name="T11" fmla="*/ 4 h 504"/>
                <a:gd name="T12" fmla="*/ 23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6" name="Freeform 332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12 w 1769"/>
                <a:gd name="T3" fmla="*/ 2 h 791"/>
                <a:gd name="T4" fmla="*/ 28 w 1769"/>
                <a:gd name="T5" fmla="*/ 8 h 791"/>
                <a:gd name="T6" fmla="*/ 39 w 1769"/>
                <a:gd name="T7" fmla="*/ 17 h 791"/>
                <a:gd name="T8" fmla="*/ 43 w 1769"/>
                <a:gd name="T9" fmla="*/ 24 h 791"/>
                <a:gd name="T10" fmla="*/ 41 w 1769"/>
                <a:gd name="T11" fmla="*/ 31 h 791"/>
                <a:gd name="T12" fmla="*/ 39 w 1769"/>
                <a:gd name="T13" fmla="*/ 25 h 791"/>
                <a:gd name="T14" fmla="*/ 34 w 1769"/>
                <a:gd name="T15" fmla="*/ 18 h 791"/>
                <a:gd name="T16" fmla="*/ 27 w 1769"/>
                <a:gd name="T17" fmla="*/ 12 h 791"/>
                <a:gd name="T18" fmla="*/ 14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7" name="Freeform 333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16 h 504"/>
                <a:gd name="T2" fmla="*/ 28 w 2736"/>
                <a:gd name="T3" fmla="*/ 5 h 504"/>
                <a:gd name="T4" fmla="*/ 58 w 2736"/>
                <a:gd name="T5" fmla="*/ 1 h 504"/>
                <a:gd name="T6" fmla="*/ 90 w 2736"/>
                <a:gd name="T7" fmla="*/ 1 h 504"/>
                <a:gd name="T8" fmla="*/ 89 w 2736"/>
                <a:gd name="T9" fmla="*/ 3 h 504"/>
                <a:gd name="T10" fmla="*/ 58 w 2736"/>
                <a:gd name="T11" fmla="*/ 3 h 504"/>
                <a:gd name="T12" fmla="*/ 21 w 2736"/>
                <a:gd name="T13" fmla="*/ 10 h 504"/>
                <a:gd name="T14" fmla="*/ 0 w 2736"/>
                <a:gd name="T15" fmla="*/ 16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8" name="Freeform 334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11 w 1769"/>
                <a:gd name="T3" fmla="*/ 2 h 791"/>
                <a:gd name="T4" fmla="*/ 26 w 1769"/>
                <a:gd name="T5" fmla="*/ 6 h 791"/>
                <a:gd name="T6" fmla="*/ 36 w 1769"/>
                <a:gd name="T7" fmla="*/ 14 h 791"/>
                <a:gd name="T8" fmla="*/ 39 w 1769"/>
                <a:gd name="T9" fmla="*/ 20 h 791"/>
                <a:gd name="T10" fmla="*/ 38 w 1769"/>
                <a:gd name="T11" fmla="*/ 25 h 791"/>
                <a:gd name="T12" fmla="*/ 36 w 1769"/>
                <a:gd name="T13" fmla="*/ 20 h 791"/>
                <a:gd name="T14" fmla="*/ 31 w 1769"/>
                <a:gd name="T15" fmla="*/ 15 h 791"/>
                <a:gd name="T16" fmla="*/ 25 w 1769"/>
                <a:gd name="T17" fmla="*/ 10 h 791"/>
                <a:gd name="T18" fmla="*/ 13 w 1769"/>
                <a:gd name="T19" fmla="*/ 5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9" name="Freeform 335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20 h 504"/>
                <a:gd name="T2" fmla="*/ 36 w 2736"/>
                <a:gd name="T3" fmla="*/ 7 h 504"/>
                <a:gd name="T4" fmla="*/ 74 w 2736"/>
                <a:gd name="T5" fmla="*/ 1 h 504"/>
                <a:gd name="T6" fmla="*/ 113 w 2736"/>
                <a:gd name="T7" fmla="*/ 1 h 504"/>
                <a:gd name="T8" fmla="*/ 113 w 2736"/>
                <a:gd name="T9" fmla="*/ 4 h 504"/>
                <a:gd name="T10" fmla="*/ 73 w 2736"/>
                <a:gd name="T11" fmla="*/ 4 h 504"/>
                <a:gd name="T12" fmla="*/ 27 w 2736"/>
                <a:gd name="T13" fmla="*/ 12 h 504"/>
                <a:gd name="T14" fmla="*/ 0 w 2736"/>
                <a:gd name="T15" fmla="*/ 2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0" name="Freeform 336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14 w 1769"/>
                <a:gd name="T3" fmla="*/ 2 h 791"/>
                <a:gd name="T4" fmla="*/ 33 w 1769"/>
                <a:gd name="T5" fmla="*/ 8 h 791"/>
                <a:gd name="T6" fmla="*/ 46 w 1769"/>
                <a:gd name="T7" fmla="*/ 17 h 791"/>
                <a:gd name="T8" fmla="*/ 50 w 1769"/>
                <a:gd name="T9" fmla="*/ 25 h 791"/>
                <a:gd name="T10" fmla="*/ 48 w 1769"/>
                <a:gd name="T11" fmla="*/ 32 h 791"/>
                <a:gd name="T12" fmla="*/ 45 w 1769"/>
                <a:gd name="T13" fmla="*/ 26 h 791"/>
                <a:gd name="T14" fmla="*/ 40 w 1769"/>
                <a:gd name="T15" fmla="*/ 18 h 791"/>
                <a:gd name="T16" fmla="*/ 32 w 1769"/>
                <a:gd name="T17" fmla="*/ 12 h 791"/>
                <a:gd name="T18" fmla="*/ 17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1" name="Freeform 337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19 h 504"/>
                <a:gd name="T2" fmla="*/ 33 w 2736"/>
                <a:gd name="T3" fmla="*/ 6 h 504"/>
                <a:gd name="T4" fmla="*/ 67 w 2736"/>
                <a:gd name="T5" fmla="*/ 1 h 504"/>
                <a:gd name="T6" fmla="*/ 104 w 2736"/>
                <a:gd name="T7" fmla="*/ 1 h 504"/>
                <a:gd name="T8" fmla="*/ 103 w 2736"/>
                <a:gd name="T9" fmla="*/ 4 h 504"/>
                <a:gd name="T10" fmla="*/ 67 w 2736"/>
                <a:gd name="T11" fmla="*/ 4 h 504"/>
                <a:gd name="T12" fmla="*/ 25 w 2736"/>
                <a:gd name="T13" fmla="*/ 11 h 504"/>
                <a:gd name="T14" fmla="*/ 0 w 2736"/>
                <a:gd name="T15" fmla="*/ 19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2" name="Freeform 338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13 w 1769"/>
                <a:gd name="T3" fmla="*/ 2 h 791"/>
                <a:gd name="T4" fmla="*/ 30 w 1769"/>
                <a:gd name="T5" fmla="*/ 7 h 791"/>
                <a:gd name="T6" fmla="*/ 42 w 1769"/>
                <a:gd name="T7" fmla="*/ 16 h 791"/>
                <a:gd name="T8" fmla="*/ 46 w 1769"/>
                <a:gd name="T9" fmla="*/ 22 h 791"/>
                <a:gd name="T10" fmla="*/ 44 w 1769"/>
                <a:gd name="T11" fmla="*/ 29 h 791"/>
                <a:gd name="T12" fmla="*/ 42 w 1769"/>
                <a:gd name="T13" fmla="*/ 23 h 791"/>
                <a:gd name="T14" fmla="*/ 36 w 1769"/>
                <a:gd name="T15" fmla="*/ 17 h 791"/>
                <a:gd name="T16" fmla="*/ 29 w 1769"/>
                <a:gd name="T17" fmla="*/ 11 h 791"/>
                <a:gd name="T18" fmla="*/ 15 w 1769"/>
                <a:gd name="T19" fmla="*/ 6 h 791"/>
                <a:gd name="T20" fmla="*/ 0 w 1769"/>
                <a:gd name="T21" fmla="*/ 3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3" name="Freeform 339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12 h 504"/>
                <a:gd name="T2" fmla="*/ 31 w 2736"/>
                <a:gd name="T3" fmla="*/ 4 h 504"/>
                <a:gd name="T4" fmla="*/ 63 w 2736"/>
                <a:gd name="T5" fmla="*/ 1 h 504"/>
                <a:gd name="T6" fmla="*/ 98 w 2736"/>
                <a:gd name="T7" fmla="*/ 1 h 504"/>
                <a:gd name="T8" fmla="*/ 97 w 2736"/>
                <a:gd name="T9" fmla="*/ 3 h 504"/>
                <a:gd name="T10" fmla="*/ 63 w 2736"/>
                <a:gd name="T11" fmla="*/ 3 h 504"/>
                <a:gd name="T12" fmla="*/ 23 w 2736"/>
                <a:gd name="T13" fmla="*/ 7 h 504"/>
                <a:gd name="T14" fmla="*/ 0 w 2736"/>
                <a:gd name="T15" fmla="*/ 12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4" name="Freeform 340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12 w 1769"/>
                <a:gd name="T3" fmla="*/ 1 h 791"/>
                <a:gd name="T4" fmla="*/ 29 w 1769"/>
                <a:gd name="T5" fmla="*/ 5 h 791"/>
                <a:gd name="T6" fmla="*/ 40 w 1769"/>
                <a:gd name="T7" fmla="*/ 11 h 791"/>
                <a:gd name="T8" fmla="*/ 43 w 1769"/>
                <a:gd name="T9" fmla="*/ 15 h 791"/>
                <a:gd name="T10" fmla="*/ 42 w 1769"/>
                <a:gd name="T11" fmla="*/ 20 h 791"/>
                <a:gd name="T12" fmla="*/ 39 w 1769"/>
                <a:gd name="T13" fmla="*/ 16 h 791"/>
                <a:gd name="T14" fmla="*/ 34 w 1769"/>
                <a:gd name="T15" fmla="*/ 11 h 791"/>
                <a:gd name="T16" fmla="*/ 27 w 1769"/>
                <a:gd name="T17" fmla="*/ 7 h 791"/>
                <a:gd name="T18" fmla="*/ 14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5" name="Freeform 341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13 h 504"/>
                <a:gd name="T2" fmla="*/ 26 w 2736"/>
                <a:gd name="T3" fmla="*/ 4 h 504"/>
                <a:gd name="T4" fmla="*/ 53 w 2736"/>
                <a:gd name="T5" fmla="*/ 1 h 504"/>
                <a:gd name="T6" fmla="*/ 82 w 2736"/>
                <a:gd name="T7" fmla="*/ 1 h 504"/>
                <a:gd name="T8" fmla="*/ 82 w 2736"/>
                <a:gd name="T9" fmla="*/ 3 h 504"/>
                <a:gd name="T10" fmla="*/ 53 w 2736"/>
                <a:gd name="T11" fmla="*/ 3 h 504"/>
                <a:gd name="T12" fmla="*/ 20 w 2736"/>
                <a:gd name="T13" fmla="*/ 7 h 504"/>
                <a:gd name="T14" fmla="*/ 0 w 2736"/>
                <a:gd name="T15" fmla="*/ 13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6" name="Freeform 342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10 w 1769"/>
                <a:gd name="T3" fmla="*/ 1 h 791"/>
                <a:gd name="T4" fmla="*/ 24 w 1769"/>
                <a:gd name="T5" fmla="*/ 5 h 791"/>
                <a:gd name="T6" fmla="*/ 33 w 1769"/>
                <a:gd name="T7" fmla="*/ 11 h 791"/>
                <a:gd name="T8" fmla="*/ 36 w 1769"/>
                <a:gd name="T9" fmla="*/ 15 h 791"/>
                <a:gd name="T10" fmla="*/ 35 w 1769"/>
                <a:gd name="T11" fmla="*/ 20 h 791"/>
                <a:gd name="T12" fmla="*/ 33 w 1769"/>
                <a:gd name="T13" fmla="*/ 16 h 791"/>
                <a:gd name="T14" fmla="*/ 29 w 1769"/>
                <a:gd name="T15" fmla="*/ 11 h 791"/>
                <a:gd name="T16" fmla="*/ 23 w 1769"/>
                <a:gd name="T17" fmla="*/ 7 h 791"/>
                <a:gd name="T18" fmla="*/ 12 w 1769"/>
                <a:gd name="T19" fmla="*/ 4 h 791"/>
                <a:gd name="T20" fmla="*/ 0 w 1769"/>
                <a:gd name="T21" fmla="*/ 2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7" name="Freeform 343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7 h 504"/>
                <a:gd name="T2" fmla="*/ 25 w 2736"/>
                <a:gd name="T3" fmla="*/ 2 h 504"/>
                <a:gd name="T4" fmla="*/ 51 w 2736"/>
                <a:gd name="T5" fmla="*/ 0 h 504"/>
                <a:gd name="T6" fmla="*/ 79 w 2736"/>
                <a:gd name="T7" fmla="*/ 0 h 504"/>
                <a:gd name="T8" fmla="*/ 78 w 2736"/>
                <a:gd name="T9" fmla="*/ 1 h 504"/>
                <a:gd name="T10" fmla="*/ 51 w 2736"/>
                <a:gd name="T11" fmla="*/ 1 h 504"/>
                <a:gd name="T12" fmla="*/ 19 w 2736"/>
                <a:gd name="T13" fmla="*/ 4 h 504"/>
                <a:gd name="T14" fmla="*/ 0 w 2736"/>
                <a:gd name="T15" fmla="*/ 7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8" name="Freeform 344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10 w 1769"/>
                <a:gd name="T3" fmla="*/ 1 h 791"/>
                <a:gd name="T4" fmla="*/ 23 w 1769"/>
                <a:gd name="T5" fmla="*/ 3 h 791"/>
                <a:gd name="T6" fmla="*/ 32 w 1769"/>
                <a:gd name="T7" fmla="*/ 6 h 791"/>
                <a:gd name="T8" fmla="*/ 35 w 1769"/>
                <a:gd name="T9" fmla="*/ 9 h 791"/>
                <a:gd name="T10" fmla="*/ 34 w 1769"/>
                <a:gd name="T11" fmla="*/ 11 h 791"/>
                <a:gd name="T12" fmla="*/ 32 w 1769"/>
                <a:gd name="T13" fmla="*/ 9 h 791"/>
                <a:gd name="T14" fmla="*/ 28 w 1769"/>
                <a:gd name="T15" fmla="*/ 7 h 791"/>
                <a:gd name="T16" fmla="*/ 22 w 1769"/>
                <a:gd name="T17" fmla="*/ 4 h 791"/>
                <a:gd name="T18" fmla="*/ 12 w 1769"/>
                <a:gd name="T19" fmla="*/ 2 h 791"/>
                <a:gd name="T20" fmla="*/ 0 w 1769"/>
                <a:gd name="T21" fmla="*/ 1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9" name="Freeform 345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3 h 2368"/>
                <a:gd name="T2" fmla="*/ 10 w 776"/>
                <a:gd name="T3" fmla="*/ 1 h 2368"/>
                <a:gd name="T4" fmla="*/ 4 w 776"/>
                <a:gd name="T5" fmla="*/ 6 h 2368"/>
                <a:gd name="T6" fmla="*/ 14 w 776"/>
                <a:gd name="T7" fmla="*/ 6 h 2368"/>
                <a:gd name="T8" fmla="*/ 8 w 776"/>
                <a:gd name="T9" fmla="*/ 12 h 2368"/>
                <a:gd name="T10" fmla="*/ 16 w 776"/>
                <a:gd name="T11" fmla="*/ 14 h 2368"/>
                <a:gd name="T12" fmla="*/ 12 w 776"/>
                <a:gd name="T13" fmla="*/ 18 h 2368"/>
                <a:gd name="T14" fmla="*/ 20 w 776"/>
                <a:gd name="T15" fmla="*/ 20 h 2368"/>
                <a:gd name="T16" fmla="*/ 16 w 776"/>
                <a:gd name="T17" fmla="*/ 24 h 2368"/>
                <a:gd name="T18" fmla="*/ 22 w 776"/>
                <a:gd name="T19" fmla="*/ 26 h 2368"/>
                <a:gd name="T20" fmla="*/ 20 w 776"/>
                <a:gd name="T21" fmla="*/ 30 h 2368"/>
                <a:gd name="T22" fmla="*/ 24 w 776"/>
                <a:gd name="T23" fmla="*/ 34 h 2368"/>
                <a:gd name="T24" fmla="*/ 24 w 776"/>
                <a:gd name="T25" fmla="*/ 38 h 2368"/>
                <a:gd name="T26" fmla="*/ 28 w 776"/>
                <a:gd name="T27" fmla="*/ 44 h 2368"/>
                <a:gd name="T28" fmla="*/ 25 w 776"/>
                <a:gd name="T29" fmla="*/ 49 h 2368"/>
                <a:gd name="T30" fmla="*/ 30 w 776"/>
                <a:gd name="T31" fmla="*/ 53 h 2368"/>
                <a:gd name="T32" fmla="*/ 28 w 776"/>
                <a:gd name="T33" fmla="*/ 59 h 2368"/>
                <a:gd name="T34" fmla="*/ 30 w 776"/>
                <a:gd name="T35" fmla="*/ 65 h 2368"/>
                <a:gd name="T36" fmla="*/ 28 w 776"/>
                <a:gd name="T37" fmla="*/ 69 h 2368"/>
                <a:gd name="T38" fmla="*/ 31 w 776"/>
                <a:gd name="T39" fmla="*/ 75 h 2368"/>
                <a:gd name="T40" fmla="*/ 30 w 776"/>
                <a:gd name="T41" fmla="*/ 81 h 2368"/>
                <a:gd name="T42" fmla="*/ 31 w 776"/>
                <a:gd name="T43" fmla="*/ 89 h 2368"/>
                <a:gd name="T44" fmla="*/ 30 w 776"/>
                <a:gd name="T45" fmla="*/ 91 h 2368"/>
                <a:gd name="T46" fmla="*/ 31 w 776"/>
                <a:gd name="T47" fmla="*/ 96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0" name="Arc 346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6 w 21600"/>
                <a:gd name="T1" fmla="*/ 0 h 21602"/>
                <a:gd name="T2" fmla="*/ 22 w 21600"/>
                <a:gd name="T3" fmla="*/ 26 h 21602"/>
                <a:gd name="T4" fmla="*/ 0 w 21600"/>
                <a:gd name="T5" fmla="*/ 25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1" name="Arc 347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19 w 36729"/>
                <a:gd name="T1" fmla="*/ 10 h 21600"/>
                <a:gd name="T2" fmla="*/ 0 w 36729"/>
                <a:gd name="T3" fmla="*/ 11 h 21600"/>
                <a:gd name="T4" fmla="*/ 9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2" name="Arc 348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2 h 22305"/>
                <a:gd name="T2" fmla="*/ 6 w 28940"/>
                <a:gd name="T3" fmla="*/ 27 h 22305"/>
                <a:gd name="T4" fmla="*/ 1 w 28940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3" name="Arc 349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2 h 22305"/>
                <a:gd name="T2" fmla="*/ 14 w 30473"/>
                <a:gd name="T3" fmla="*/ 26 h 22305"/>
                <a:gd name="T4" fmla="*/ 4 w 30473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4" name="Arc 350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5 h 22305"/>
                <a:gd name="T2" fmla="*/ 17 w 34455"/>
                <a:gd name="T3" fmla="*/ 27 h 22305"/>
                <a:gd name="T4" fmla="*/ 6 w 34455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5" name="Arc 351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5 h 22305"/>
                <a:gd name="T2" fmla="*/ 0 w 34812"/>
                <a:gd name="T3" fmla="*/ 27 h 22305"/>
                <a:gd name="T4" fmla="*/ 0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6" name="Arc 352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5 h 22305"/>
                <a:gd name="T2" fmla="*/ 3 w 34812"/>
                <a:gd name="T3" fmla="*/ 27 h 22305"/>
                <a:gd name="T4" fmla="*/ 1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7" name="Arc 353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5 h 22305"/>
                <a:gd name="T2" fmla="*/ 6 w 34812"/>
                <a:gd name="T3" fmla="*/ 27 h 22305"/>
                <a:gd name="T4" fmla="*/ 2 w 34812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8" name="Freeform 354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3 h 2368"/>
                <a:gd name="T2" fmla="*/ 10 w 776"/>
                <a:gd name="T3" fmla="*/ 1 h 2368"/>
                <a:gd name="T4" fmla="*/ 4 w 776"/>
                <a:gd name="T5" fmla="*/ 6 h 2368"/>
                <a:gd name="T6" fmla="*/ 14 w 776"/>
                <a:gd name="T7" fmla="*/ 6 h 2368"/>
                <a:gd name="T8" fmla="*/ 8 w 776"/>
                <a:gd name="T9" fmla="*/ 12 h 2368"/>
                <a:gd name="T10" fmla="*/ 15 w 776"/>
                <a:gd name="T11" fmla="*/ 14 h 2368"/>
                <a:gd name="T12" fmla="*/ 12 w 776"/>
                <a:gd name="T13" fmla="*/ 18 h 2368"/>
                <a:gd name="T14" fmla="*/ 19 w 776"/>
                <a:gd name="T15" fmla="*/ 20 h 2368"/>
                <a:gd name="T16" fmla="*/ 15 w 776"/>
                <a:gd name="T17" fmla="*/ 24 h 2368"/>
                <a:gd name="T18" fmla="*/ 21 w 776"/>
                <a:gd name="T19" fmla="*/ 26 h 2368"/>
                <a:gd name="T20" fmla="*/ 19 w 776"/>
                <a:gd name="T21" fmla="*/ 30 h 2368"/>
                <a:gd name="T22" fmla="*/ 23 w 776"/>
                <a:gd name="T23" fmla="*/ 34 h 2368"/>
                <a:gd name="T24" fmla="*/ 23 w 776"/>
                <a:gd name="T25" fmla="*/ 38 h 2368"/>
                <a:gd name="T26" fmla="*/ 27 w 776"/>
                <a:gd name="T27" fmla="*/ 44 h 2368"/>
                <a:gd name="T28" fmla="*/ 25 w 776"/>
                <a:gd name="T29" fmla="*/ 49 h 2368"/>
                <a:gd name="T30" fmla="*/ 29 w 776"/>
                <a:gd name="T31" fmla="*/ 53 h 2368"/>
                <a:gd name="T32" fmla="*/ 27 w 776"/>
                <a:gd name="T33" fmla="*/ 59 h 2368"/>
                <a:gd name="T34" fmla="*/ 29 w 776"/>
                <a:gd name="T35" fmla="*/ 65 h 2368"/>
                <a:gd name="T36" fmla="*/ 27 w 776"/>
                <a:gd name="T37" fmla="*/ 69 h 2368"/>
                <a:gd name="T38" fmla="*/ 31 w 776"/>
                <a:gd name="T39" fmla="*/ 75 h 2368"/>
                <a:gd name="T40" fmla="*/ 29 w 776"/>
                <a:gd name="T41" fmla="*/ 81 h 2368"/>
                <a:gd name="T42" fmla="*/ 31 w 776"/>
                <a:gd name="T43" fmla="*/ 89 h 2368"/>
                <a:gd name="T44" fmla="*/ 29 w 776"/>
                <a:gd name="T45" fmla="*/ 91 h 2368"/>
                <a:gd name="T46" fmla="*/ 31 w 776"/>
                <a:gd name="T47" fmla="*/ 96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69" name="Freeform 355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1 w 776"/>
                <a:gd name="T7" fmla="*/ 2 h 2368"/>
                <a:gd name="T8" fmla="*/ 6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6 w 776"/>
                <a:gd name="T15" fmla="*/ 6 h 2368"/>
                <a:gd name="T16" fmla="*/ 13 w 776"/>
                <a:gd name="T17" fmla="*/ 8 h 2368"/>
                <a:gd name="T18" fmla="*/ 18 w 776"/>
                <a:gd name="T19" fmla="*/ 8 h 2368"/>
                <a:gd name="T20" fmla="*/ 16 w 776"/>
                <a:gd name="T21" fmla="*/ 10 h 2368"/>
                <a:gd name="T22" fmla="*/ 19 w 776"/>
                <a:gd name="T23" fmla="*/ 11 h 2368"/>
                <a:gd name="T24" fmla="*/ 19 w 776"/>
                <a:gd name="T25" fmla="*/ 12 h 2368"/>
                <a:gd name="T26" fmla="*/ 23 w 776"/>
                <a:gd name="T27" fmla="*/ 14 h 2368"/>
                <a:gd name="T28" fmla="*/ 21 w 776"/>
                <a:gd name="T29" fmla="*/ 16 h 2368"/>
                <a:gd name="T30" fmla="*/ 24 w 776"/>
                <a:gd name="T31" fmla="*/ 17 h 2368"/>
                <a:gd name="T32" fmla="*/ 23 w 776"/>
                <a:gd name="T33" fmla="*/ 19 h 2368"/>
                <a:gd name="T34" fmla="*/ 24 w 776"/>
                <a:gd name="T35" fmla="*/ 21 h 2368"/>
                <a:gd name="T36" fmla="*/ 23 w 776"/>
                <a:gd name="T37" fmla="*/ 22 h 2368"/>
                <a:gd name="T38" fmla="*/ 26 w 776"/>
                <a:gd name="T39" fmla="*/ 24 h 2368"/>
                <a:gd name="T40" fmla="*/ 24 w 776"/>
                <a:gd name="T41" fmla="*/ 26 h 2368"/>
                <a:gd name="T42" fmla="*/ 26 w 776"/>
                <a:gd name="T43" fmla="*/ 28 h 2368"/>
                <a:gd name="T44" fmla="*/ 24 w 776"/>
                <a:gd name="T45" fmla="*/ 29 h 2368"/>
                <a:gd name="T46" fmla="*/ 26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0" name="Arc 356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7 h 22305"/>
                <a:gd name="T2" fmla="*/ 18 w 36830"/>
                <a:gd name="T3" fmla="*/ 27 h 22305"/>
                <a:gd name="T4" fmla="*/ 8 w 36830"/>
                <a:gd name="T5" fmla="*/ 26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1" name="Arc 357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12 h 21600"/>
                <a:gd name="T2" fmla="*/ 11 w 31881"/>
                <a:gd name="T3" fmla="*/ 6 h 21600"/>
                <a:gd name="T4" fmla="*/ 6 w 31881"/>
                <a:gd name="T5" fmla="*/ 2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2" name="Arc 358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5 h 21600"/>
                <a:gd name="T2" fmla="*/ 2 w 31146"/>
                <a:gd name="T3" fmla="*/ 11 h 21600"/>
                <a:gd name="T4" fmla="*/ 1 w 31146"/>
                <a:gd name="T5" fmla="*/ 2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3" name="Freeform 359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3 h 2368"/>
                <a:gd name="T2" fmla="*/ 49 w 776"/>
                <a:gd name="T3" fmla="*/ 1 h 2368"/>
                <a:gd name="T4" fmla="*/ 19 w 776"/>
                <a:gd name="T5" fmla="*/ 7 h 2368"/>
                <a:gd name="T6" fmla="*/ 69 w 776"/>
                <a:gd name="T7" fmla="*/ 7 h 2368"/>
                <a:gd name="T8" fmla="*/ 39 w 776"/>
                <a:gd name="T9" fmla="*/ 13 h 2368"/>
                <a:gd name="T10" fmla="*/ 79 w 776"/>
                <a:gd name="T11" fmla="*/ 15 h 2368"/>
                <a:gd name="T12" fmla="*/ 59 w 776"/>
                <a:gd name="T13" fmla="*/ 19 h 2368"/>
                <a:gd name="T14" fmla="*/ 98 w 776"/>
                <a:gd name="T15" fmla="*/ 21 h 2368"/>
                <a:gd name="T16" fmla="*/ 79 w 776"/>
                <a:gd name="T17" fmla="*/ 26 h 2368"/>
                <a:gd name="T18" fmla="*/ 108 w 776"/>
                <a:gd name="T19" fmla="*/ 28 h 2368"/>
                <a:gd name="T20" fmla="*/ 98 w 776"/>
                <a:gd name="T21" fmla="*/ 32 h 2368"/>
                <a:gd name="T22" fmla="*/ 118 w 776"/>
                <a:gd name="T23" fmla="*/ 36 h 2368"/>
                <a:gd name="T24" fmla="*/ 118 w 776"/>
                <a:gd name="T25" fmla="*/ 40 h 2368"/>
                <a:gd name="T26" fmla="*/ 138 w 776"/>
                <a:gd name="T27" fmla="*/ 46 h 2368"/>
                <a:gd name="T28" fmla="*/ 128 w 776"/>
                <a:gd name="T29" fmla="*/ 53 h 2368"/>
                <a:gd name="T30" fmla="*/ 147 w 776"/>
                <a:gd name="T31" fmla="*/ 57 h 2368"/>
                <a:gd name="T32" fmla="*/ 138 w 776"/>
                <a:gd name="T33" fmla="*/ 63 h 2368"/>
                <a:gd name="T34" fmla="*/ 147 w 776"/>
                <a:gd name="T35" fmla="*/ 69 h 2368"/>
                <a:gd name="T36" fmla="*/ 138 w 776"/>
                <a:gd name="T37" fmla="*/ 73 h 2368"/>
                <a:gd name="T38" fmla="*/ 157 w 776"/>
                <a:gd name="T39" fmla="*/ 80 h 2368"/>
                <a:gd name="T40" fmla="*/ 147 w 776"/>
                <a:gd name="T41" fmla="*/ 86 h 2368"/>
                <a:gd name="T42" fmla="*/ 157 w 776"/>
                <a:gd name="T43" fmla="*/ 94 h 2368"/>
                <a:gd name="T44" fmla="*/ 147 w 776"/>
                <a:gd name="T45" fmla="*/ 96 h 2368"/>
                <a:gd name="T46" fmla="*/ 157 w 776"/>
                <a:gd name="T47" fmla="*/ 103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4" name="Freeform 360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3 h 2368"/>
                <a:gd name="T2" fmla="*/ 20 w 776"/>
                <a:gd name="T3" fmla="*/ 1 h 2368"/>
                <a:gd name="T4" fmla="*/ 8 w 776"/>
                <a:gd name="T5" fmla="*/ 7 h 2368"/>
                <a:gd name="T6" fmla="*/ 28 w 776"/>
                <a:gd name="T7" fmla="*/ 7 h 2368"/>
                <a:gd name="T8" fmla="*/ 16 w 776"/>
                <a:gd name="T9" fmla="*/ 13 h 2368"/>
                <a:gd name="T10" fmla="*/ 32 w 776"/>
                <a:gd name="T11" fmla="*/ 15 h 2368"/>
                <a:gd name="T12" fmla="*/ 24 w 776"/>
                <a:gd name="T13" fmla="*/ 19 h 2368"/>
                <a:gd name="T14" fmla="*/ 40 w 776"/>
                <a:gd name="T15" fmla="*/ 21 h 2368"/>
                <a:gd name="T16" fmla="*/ 32 w 776"/>
                <a:gd name="T17" fmla="*/ 26 h 2368"/>
                <a:gd name="T18" fmla="*/ 44 w 776"/>
                <a:gd name="T19" fmla="*/ 28 h 2368"/>
                <a:gd name="T20" fmla="*/ 40 w 776"/>
                <a:gd name="T21" fmla="*/ 32 h 2368"/>
                <a:gd name="T22" fmla="*/ 48 w 776"/>
                <a:gd name="T23" fmla="*/ 36 h 2368"/>
                <a:gd name="T24" fmla="*/ 48 w 776"/>
                <a:gd name="T25" fmla="*/ 40 h 2368"/>
                <a:gd name="T26" fmla="*/ 57 w 776"/>
                <a:gd name="T27" fmla="*/ 46 h 2368"/>
                <a:gd name="T28" fmla="*/ 52 w 776"/>
                <a:gd name="T29" fmla="*/ 53 h 2368"/>
                <a:gd name="T30" fmla="*/ 61 w 776"/>
                <a:gd name="T31" fmla="*/ 57 h 2368"/>
                <a:gd name="T32" fmla="*/ 57 w 776"/>
                <a:gd name="T33" fmla="*/ 63 h 2368"/>
                <a:gd name="T34" fmla="*/ 61 w 776"/>
                <a:gd name="T35" fmla="*/ 69 h 2368"/>
                <a:gd name="T36" fmla="*/ 57 w 776"/>
                <a:gd name="T37" fmla="*/ 73 h 2368"/>
                <a:gd name="T38" fmla="*/ 65 w 776"/>
                <a:gd name="T39" fmla="*/ 79 h 2368"/>
                <a:gd name="T40" fmla="*/ 61 w 776"/>
                <a:gd name="T41" fmla="*/ 86 h 2368"/>
                <a:gd name="T42" fmla="*/ 65 w 776"/>
                <a:gd name="T43" fmla="*/ 94 h 2368"/>
                <a:gd name="T44" fmla="*/ 61 w 776"/>
                <a:gd name="T45" fmla="*/ 96 h 2368"/>
                <a:gd name="T46" fmla="*/ 65 w 776"/>
                <a:gd name="T47" fmla="*/ 102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5" name="Freeform 361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3 h 2368"/>
                <a:gd name="T2" fmla="*/ 7 w 776"/>
                <a:gd name="T3" fmla="*/ 1 h 2368"/>
                <a:gd name="T4" fmla="*/ 3 w 776"/>
                <a:gd name="T5" fmla="*/ 7 h 2368"/>
                <a:gd name="T6" fmla="*/ 10 w 776"/>
                <a:gd name="T7" fmla="*/ 7 h 2368"/>
                <a:gd name="T8" fmla="*/ 6 w 776"/>
                <a:gd name="T9" fmla="*/ 13 h 2368"/>
                <a:gd name="T10" fmla="*/ 12 w 776"/>
                <a:gd name="T11" fmla="*/ 15 h 2368"/>
                <a:gd name="T12" fmla="*/ 9 w 776"/>
                <a:gd name="T13" fmla="*/ 19 h 2368"/>
                <a:gd name="T14" fmla="*/ 15 w 776"/>
                <a:gd name="T15" fmla="*/ 21 h 2368"/>
                <a:gd name="T16" fmla="*/ 12 w 776"/>
                <a:gd name="T17" fmla="*/ 26 h 2368"/>
                <a:gd name="T18" fmla="*/ 16 w 776"/>
                <a:gd name="T19" fmla="*/ 28 h 2368"/>
                <a:gd name="T20" fmla="*/ 15 w 776"/>
                <a:gd name="T21" fmla="*/ 32 h 2368"/>
                <a:gd name="T22" fmla="*/ 17 w 776"/>
                <a:gd name="T23" fmla="*/ 36 h 2368"/>
                <a:gd name="T24" fmla="*/ 17 w 776"/>
                <a:gd name="T25" fmla="*/ 40 h 2368"/>
                <a:gd name="T26" fmla="*/ 20 w 776"/>
                <a:gd name="T27" fmla="*/ 46 h 2368"/>
                <a:gd name="T28" fmla="*/ 19 w 776"/>
                <a:gd name="T29" fmla="*/ 53 h 2368"/>
                <a:gd name="T30" fmla="*/ 22 w 776"/>
                <a:gd name="T31" fmla="*/ 57 h 2368"/>
                <a:gd name="T32" fmla="*/ 20 w 776"/>
                <a:gd name="T33" fmla="*/ 63 h 2368"/>
                <a:gd name="T34" fmla="*/ 22 w 776"/>
                <a:gd name="T35" fmla="*/ 69 h 2368"/>
                <a:gd name="T36" fmla="*/ 20 w 776"/>
                <a:gd name="T37" fmla="*/ 73 h 2368"/>
                <a:gd name="T38" fmla="*/ 23 w 776"/>
                <a:gd name="T39" fmla="*/ 79 h 2368"/>
                <a:gd name="T40" fmla="*/ 22 w 776"/>
                <a:gd name="T41" fmla="*/ 86 h 2368"/>
                <a:gd name="T42" fmla="*/ 23 w 776"/>
                <a:gd name="T43" fmla="*/ 94 h 2368"/>
                <a:gd name="T44" fmla="*/ 22 w 776"/>
                <a:gd name="T45" fmla="*/ 96 h 2368"/>
                <a:gd name="T46" fmla="*/ 23 w 776"/>
                <a:gd name="T47" fmla="*/ 102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6" name="Freeform 362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3 h 2368"/>
                <a:gd name="T2" fmla="*/ 42 w 776"/>
                <a:gd name="T3" fmla="*/ 1 h 2368"/>
                <a:gd name="T4" fmla="*/ 17 w 776"/>
                <a:gd name="T5" fmla="*/ 8 h 2368"/>
                <a:gd name="T6" fmla="*/ 59 w 776"/>
                <a:gd name="T7" fmla="*/ 8 h 2368"/>
                <a:gd name="T8" fmla="*/ 34 w 776"/>
                <a:gd name="T9" fmla="*/ 15 h 2368"/>
                <a:gd name="T10" fmla="*/ 68 w 776"/>
                <a:gd name="T11" fmla="*/ 17 h 2368"/>
                <a:gd name="T12" fmla="*/ 51 w 776"/>
                <a:gd name="T13" fmla="*/ 21 h 2368"/>
                <a:gd name="T14" fmla="*/ 85 w 776"/>
                <a:gd name="T15" fmla="*/ 24 h 2368"/>
                <a:gd name="T16" fmla="*/ 68 w 776"/>
                <a:gd name="T17" fmla="*/ 28 h 2368"/>
                <a:gd name="T18" fmla="*/ 93 w 776"/>
                <a:gd name="T19" fmla="*/ 31 h 2368"/>
                <a:gd name="T20" fmla="*/ 85 w 776"/>
                <a:gd name="T21" fmla="*/ 35 h 2368"/>
                <a:gd name="T22" fmla="*/ 102 w 776"/>
                <a:gd name="T23" fmla="*/ 40 h 2368"/>
                <a:gd name="T24" fmla="*/ 102 w 776"/>
                <a:gd name="T25" fmla="*/ 44 h 2368"/>
                <a:gd name="T26" fmla="*/ 118 w 776"/>
                <a:gd name="T27" fmla="*/ 51 h 2368"/>
                <a:gd name="T28" fmla="*/ 110 w 776"/>
                <a:gd name="T29" fmla="*/ 58 h 2368"/>
                <a:gd name="T30" fmla="*/ 127 w 776"/>
                <a:gd name="T31" fmla="*/ 63 h 2368"/>
                <a:gd name="T32" fmla="*/ 118 w 776"/>
                <a:gd name="T33" fmla="*/ 70 h 2368"/>
                <a:gd name="T34" fmla="*/ 127 w 776"/>
                <a:gd name="T35" fmla="*/ 77 h 2368"/>
                <a:gd name="T36" fmla="*/ 118 w 776"/>
                <a:gd name="T37" fmla="*/ 81 h 2368"/>
                <a:gd name="T38" fmla="*/ 136 w 776"/>
                <a:gd name="T39" fmla="*/ 88 h 2368"/>
                <a:gd name="T40" fmla="*/ 127 w 776"/>
                <a:gd name="T41" fmla="*/ 95 h 2368"/>
                <a:gd name="T42" fmla="*/ 136 w 776"/>
                <a:gd name="T43" fmla="*/ 104 h 2368"/>
                <a:gd name="T44" fmla="*/ 127 w 776"/>
                <a:gd name="T45" fmla="*/ 107 h 2368"/>
                <a:gd name="T46" fmla="*/ 136 w 776"/>
                <a:gd name="T47" fmla="*/ 113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7" name="Freeform 363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1 h 2368"/>
                <a:gd name="T2" fmla="*/ 96 w 776"/>
                <a:gd name="T3" fmla="*/ 0 h 2368"/>
                <a:gd name="T4" fmla="*/ 39 w 776"/>
                <a:gd name="T5" fmla="*/ 3 h 2368"/>
                <a:gd name="T6" fmla="*/ 134 w 776"/>
                <a:gd name="T7" fmla="*/ 3 h 2368"/>
                <a:gd name="T8" fmla="*/ 76 w 776"/>
                <a:gd name="T9" fmla="*/ 6 h 2368"/>
                <a:gd name="T10" fmla="*/ 153 w 776"/>
                <a:gd name="T11" fmla="*/ 7 h 2368"/>
                <a:gd name="T12" fmla="*/ 115 w 776"/>
                <a:gd name="T13" fmla="*/ 9 h 2368"/>
                <a:gd name="T14" fmla="*/ 191 w 776"/>
                <a:gd name="T15" fmla="*/ 10 h 2368"/>
                <a:gd name="T16" fmla="*/ 153 w 776"/>
                <a:gd name="T17" fmla="*/ 13 h 2368"/>
                <a:gd name="T18" fmla="*/ 210 w 776"/>
                <a:gd name="T19" fmla="*/ 14 h 2368"/>
                <a:gd name="T20" fmla="*/ 191 w 776"/>
                <a:gd name="T21" fmla="*/ 16 h 2368"/>
                <a:gd name="T22" fmla="*/ 230 w 776"/>
                <a:gd name="T23" fmla="*/ 18 h 2368"/>
                <a:gd name="T24" fmla="*/ 230 w 776"/>
                <a:gd name="T25" fmla="*/ 20 h 2368"/>
                <a:gd name="T26" fmla="*/ 268 w 776"/>
                <a:gd name="T27" fmla="*/ 23 h 2368"/>
                <a:gd name="T28" fmla="*/ 249 w 776"/>
                <a:gd name="T29" fmla="*/ 26 h 2368"/>
                <a:gd name="T30" fmla="*/ 287 w 776"/>
                <a:gd name="T31" fmla="*/ 28 h 2368"/>
                <a:gd name="T32" fmla="*/ 268 w 776"/>
                <a:gd name="T33" fmla="*/ 31 h 2368"/>
                <a:gd name="T34" fmla="*/ 287 w 776"/>
                <a:gd name="T35" fmla="*/ 34 h 2368"/>
                <a:gd name="T36" fmla="*/ 268 w 776"/>
                <a:gd name="T37" fmla="*/ 36 h 2368"/>
                <a:gd name="T38" fmla="*/ 306 w 776"/>
                <a:gd name="T39" fmla="*/ 39 h 2368"/>
                <a:gd name="T40" fmla="*/ 287 w 776"/>
                <a:gd name="T41" fmla="*/ 42 h 2368"/>
                <a:gd name="T42" fmla="*/ 306 w 776"/>
                <a:gd name="T43" fmla="*/ 46 h 2368"/>
                <a:gd name="T44" fmla="*/ 287 w 776"/>
                <a:gd name="T45" fmla="*/ 47 h 2368"/>
                <a:gd name="T46" fmla="*/ 306 w 776"/>
                <a:gd name="T47" fmla="*/ 5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8" name="Freeform 364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3 h 2368"/>
                <a:gd name="T2" fmla="*/ 18 w 776"/>
                <a:gd name="T3" fmla="*/ 1 h 2368"/>
                <a:gd name="T4" fmla="*/ 7 w 776"/>
                <a:gd name="T5" fmla="*/ 6 h 2368"/>
                <a:gd name="T6" fmla="*/ 26 w 776"/>
                <a:gd name="T7" fmla="*/ 6 h 2368"/>
                <a:gd name="T8" fmla="*/ 15 w 776"/>
                <a:gd name="T9" fmla="*/ 12 h 2368"/>
                <a:gd name="T10" fmla="*/ 29 w 776"/>
                <a:gd name="T11" fmla="*/ 13 h 2368"/>
                <a:gd name="T12" fmla="*/ 22 w 776"/>
                <a:gd name="T13" fmla="*/ 17 h 2368"/>
                <a:gd name="T14" fmla="*/ 36 w 776"/>
                <a:gd name="T15" fmla="*/ 19 h 2368"/>
                <a:gd name="T16" fmla="*/ 29 w 776"/>
                <a:gd name="T17" fmla="*/ 23 h 2368"/>
                <a:gd name="T18" fmla="*/ 40 w 776"/>
                <a:gd name="T19" fmla="*/ 24 h 2368"/>
                <a:gd name="T20" fmla="*/ 36 w 776"/>
                <a:gd name="T21" fmla="*/ 28 h 2368"/>
                <a:gd name="T22" fmla="*/ 44 w 776"/>
                <a:gd name="T23" fmla="*/ 32 h 2368"/>
                <a:gd name="T24" fmla="*/ 44 w 776"/>
                <a:gd name="T25" fmla="*/ 35 h 2368"/>
                <a:gd name="T26" fmla="*/ 51 w 776"/>
                <a:gd name="T27" fmla="*/ 41 h 2368"/>
                <a:gd name="T28" fmla="*/ 47 w 776"/>
                <a:gd name="T29" fmla="*/ 47 h 2368"/>
                <a:gd name="T30" fmla="*/ 55 w 776"/>
                <a:gd name="T31" fmla="*/ 50 h 2368"/>
                <a:gd name="T32" fmla="*/ 51 w 776"/>
                <a:gd name="T33" fmla="*/ 56 h 2368"/>
                <a:gd name="T34" fmla="*/ 55 w 776"/>
                <a:gd name="T35" fmla="*/ 61 h 2368"/>
                <a:gd name="T36" fmla="*/ 51 w 776"/>
                <a:gd name="T37" fmla="*/ 65 h 2368"/>
                <a:gd name="T38" fmla="*/ 58 w 776"/>
                <a:gd name="T39" fmla="*/ 70 h 2368"/>
                <a:gd name="T40" fmla="*/ 55 w 776"/>
                <a:gd name="T41" fmla="*/ 76 h 2368"/>
                <a:gd name="T42" fmla="*/ 58 w 776"/>
                <a:gd name="T43" fmla="*/ 83 h 2368"/>
                <a:gd name="T44" fmla="*/ 55 w 776"/>
                <a:gd name="T45" fmla="*/ 85 h 2368"/>
                <a:gd name="T46" fmla="*/ 58 w 776"/>
                <a:gd name="T47" fmla="*/ 9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9" name="Freeform 365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2 w 776"/>
                <a:gd name="T7" fmla="*/ 2 h 2368"/>
                <a:gd name="T8" fmla="*/ 7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7 w 776"/>
                <a:gd name="T15" fmla="*/ 7 h 2368"/>
                <a:gd name="T16" fmla="*/ 13 w 776"/>
                <a:gd name="T17" fmla="*/ 8 h 2368"/>
                <a:gd name="T18" fmla="*/ 18 w 776"/>
                <a:gd name="T19" fmla="*/ 8 h 2368"/>
                <a:gd name="T20" fmla="*/ 17 w 776"/>
                <a:gd name="T21" fmla="*/ 10 h 2368"/>
                <a:gd name="T22" fmla="*/ 20 w 776"/>
                <a:gd name="T23" fmla="*/ 11 h 2368"/>
                <a:gd name="T24" fmla="*/ 20 w 776"/>
                <a:gd name="T25" fmla="*/ 12 h 2368"/>
                <a:gd name="T26" fmla="*/ 23 w 776"/>
                <a:gd name="T27" fmla="*/ 14 h 2368"/>
                <a:gd name="T28" fmla="*/ 22 w 776"/>
                <a:gd name="T29" fmla="*/ 16 h 2368"/>
                <a:gd name="T30" fmla="*/ 25 w 776"/>
                <a:gd name="T31" fmla="*/ 17 h 2368"/>
                <a:gd name="T32" fmla="*/ 23 w 776"/>
                <a:gd name="T33" fmla="*/ 19 h 2368"/>
                <a:gd name="T34" fmla="*/ 25 w 776"/>
                <a:gd name="T35" fmla="*/ 21 h 2368"/>
                <a:gd name="T36" fmla="*/ 23 w 776"/>
                <a:gd name="T37" fmla="*/ 22 h 2368"/>
                <a:gd name="T38" fmla="*/ 27 w 776"/>
                <a:gd name="T39" fmla="*/ 24 h 2368"/>
                <a:gd name="T40" fmla="*/ 25 w 776"/>
                <a:gd name="T41" fmla="*/ 26 h 2368"/>
                <a:gd name="T42" fmla="*/ 27 w 776"/>
                <a:gd name="T43" fmla="*/ 28 h 2368"/>
                <a:gd name="T44" fmla="*/ 25 w 776"/>
                <a:gd name="T45" fmla="*/ 29 h 2368"/>
                <a:gd name="T46" fmla="*/ 27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0" name="Freeform 366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1 h 2368"/>
                <a:gd name="T2" fmla="*/ 8 w 776"/>
                <a:gd name="T3" fmla="*/ 0 h 2368"/>
                <a:gd name="T4" fmla="*/ 3 w 776"/>
                <a:gd name="T5" fmla="*/ 2 h 2368"/>
                <a:gd name="T6" fmla="*/ 11 w 776"/>
                <a:gd name="T7" fmla="*/ 2 h 2368"/>
                <a:gd name="T8" fmla="*/ 6 w 776"/>
                <a:gd name="T9" fmla="*/ 4 h 2368"/>
                <a:gd name="T10" fmla="*/ 13 w 776"/>
                <a:gd name="T11" fmla="*/ 5 h 2368"/>
                <a:gd name="T12" fmla="*/ 10 w 776"/>
                <a:gd name="T13" fmla="*/ 6 h 2368"/>
                <a:gd name="T14" fmla="*/ 16 w 776"/>
                <a:gd name="T15" fmla="*/ 7 h 2368"/>
                <a:gd name="T16" fmla="*/ 13 w 776"/>
                <a:gd name="T17" fmla="*/ 8 h 2368"/>
                <a:gd name="T18" fmla="*/ 18 w 776"/>
                <a:gd name="T19" fmla="*/ 9 h 2368"/>
                <a:gd name="T20" fmla="*/ 16 w 776"/>
                <a:gd name="T21" fmla="*/ 10 h 2368"/>
                <a:gd name="T22" fmla="*/ 19 w 776"/>
                <a:gd name="T23" fmla="*/ 11 h 2368"/>
                <a:gd name="T24" fmla="*/ 19 w 776"/>
                <a:gd name="T25" fmla="*/ 12 h 2368"/>
                <a:gd name="T26" fmla="*/ 23 w 776"/>
                <a:gd name="T27" fmla="*/ 14 h 2368"/>
                <a:gd name="T28" fmla="*/ 21 w 776"/>
                <a:gd name="T29" fmla="*/ 16 h 2368"/>
                <a:gd name="T30" fmla="*/ 24 w 776"/>
                <a:gd name="T31" fmla="*/ 17 h 2368"/>
                <a:gd name="T32" fmla="*/ 23 w 776"/>
                <a:gd name="T33" fmla="*/ 19 h 2368"/>
                <a:gd name="T34" fmla="*/ 24 w 776"/>
                <a:gd name="T35" fmla="*/ 21 h 2368"/>
                <a:gd name="T36" fmla="*/ 23 w 776"/>
                <a:gd name="T37" fmla="*/ 22 h 2368"/>
                <a:gd name="T38" fmla="*/ 26 w 776"/>
                <a:gd name="T39" fmla="*/ 24 h 2368"/>
                <a:gd name="T40" fmla="*/ 24 w 776"/>
                <a:gd name="T41" fmla="*/ 26 h 2368"/>
                <a:gd name="T42" fmla="*/ 26 w 776"/>
                <a:gd name="T43" fmla="*/ 29 h 2368"/>
                <a:gd name="T44" fmla="*/ 24 w 776"/>
                <a:gd name="T45" fmla="*/ 29 h 2368"/>
                <a:gd name="T46" fmla="*/ 26 w 776"/>
                <a:gd name="T47" fmla="*/ 31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381000"/>
            <a:ext cx="3886200" cy="64770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392113"/>
            <a:ext cx="4114800" cy="6477000"/>
          </a:xfrm>
          <a:prstGeom prst="rect">
            <a:avLst/>
          </a:prstGeom>
          <a:solidFill>
            <a:srgbClr val="E3EFF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12700" y="533400"/>
            <a:ext cx="41021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 bậc nhất hai ẩ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Cho hai phương trình bậc nhất hai ẩn ax + by = c và a’x + b’y = c’ 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Khi đó hệ hai phương trình bậc nhất hai ẩn có dạng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1219200" y="2971800"/>
          <a:ext cx="2362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2362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191000" y="762000"/>
            <a:ext cx="441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phương trình: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một hệ phương trình bậc nhất hai ẩn </a:t>
            </a:r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>
            <p:ph sz="quarter" idx="4"/>
          </p:nvPr>
        </p:nvGraphicFramePr>
        <p:xfrm>
          <a:off x="6324600" y="685800"/>
          <a:ext cx="11477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736600" imgH="457200" progId="Equation.DSMT4">
                  <p:embed/>
                </p:oleObj>
              </mc:Choice>
              <mc:Fallback>
                <p:oleObj name="Equation" r:id="rId5" imgW="736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85800"/>
                        <a:ext cx="11477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8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8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8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8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08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/>
      <p:bldP spid="108547" grpId="0" animBg="1"/>
      <p:bldP spid="108548" grpId="0"/>
      <p:bldP spid="108551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381000"/>
            <a:ext cx="3886200" cy="64770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392113"/>
            <a:ext cx="4038600" cy="6477000"/>
          </a:xfrm>
          <a:prstGeom prst="rect">
            <a:avLst/>
          </a:prstGeom>
          <a:solidFill>
            <a:srgbClr val="E3EFF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0" y="533400"/>
            <a:ext cx="40386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 bậc nhất hai ẩ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Cho hai phương trình bậc nhất hai ẩn ax + by = c và a’x + b’y = c’ 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Khi đó hệ hai phương trình bậc nhất hai ẩn có dạng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914400" y="3200400"/>
          <a:ext cx="2286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2286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4495800" y="1752600"/>
          <a:ext cx="1377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850531" imgH="660113" progId="Equation.DSMT4">
                  <p:embed/>
                </p:oleObj>
              </mc:Choice>
              <mc:Fallback>
                <p:oleObj name="Equation" r:id="rId5" imgW="850531" imgH="6601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13779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7010400" y="1890713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876300" imgH="457200" progId="Equation.DSMT4">
                  <p:embed/>
                </p:oleObj>
              </mc:Choice>
              <mc:Fallback>
                <p:oleObj name="Equation" r:id="rId7" imgW="876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890713"/>
                        <a:ext cx="1466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4133850" y="719138"/>
            <a:ext cx="4953000" cy="3392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: Trong các hệ phương trình sau , hệ phương trình nào </a:t>
            </a:r>
            <a:r>
              <a:rPr lang="en-US" altLang="en-US" sz="18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ải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là hệ phương trình bậc nhất hai ẩn 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               B.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C.                                   D.  </a:t>
            </a:r>
          </a:p>
        </p:txBody>
      </p:sp>
      <p:graphicFrame>
        <p:nvGraphicFramePr>
          <p:cNvPr id="109578" name="Object 10"/>
          <p:cNvGraphicFramePr>
            <a:graphicFrameLocks noChangeAspect="1"/>
          </p:cNvGraphicFramePr>
          <p:nvPr>
            <p:ph sz="quarter" idx="4"/>
          </p:nvPr>
        </p:nvGraphicFramePr>
        <p:xfrm>
          <a:off x="4495800" y="3505200"/>
          <a:ext cx="1527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876300" imgH="482600" progId="Equation.DSMT4">
                  <p:embed/>
                </p:oleObj>
              </mc:Choice>
              <mc:Fallback>
                <p:oleObj name="Equation" r:id="rId9" imgW="8763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15271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7010400" y="3357563"/>
          <a:ext cx="12128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749300" imgH="685800" progId="Equation.DSMT4">
                  <p:embed/>
                </p:oleObj>
              </mc:Choice>
              <mc:Fallback>
                <p:oleObj name="Equation" r:id="rId11" imgW="7493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7563"/>
                        <a:ext cx="12128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0" name="Oval 12"/>
          <p:cNvSpPr>
            <a:spLocks noChangeArrowheads="1"/>
          </p:cNvSpPr>
          <p:nvPr/>
        </p:nvSpPr>
        <p:spPr bwMode="auto">
          <a:xfrm>
            <a:off x="4038600" y="36576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7" grpId="0"/>
      <p:bldP spid="10958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381000"/>
            <a:ext cx="3886200" cy="64770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392113"/>
            <a:ext cx="3886200" cy="6477000"/>
          </a:xfrm>
          <a:prstGeom prst="rect">
            <a:avLst/>
          </a:prstGeom>
          <a:solidFill>
            <a:srgbClr val="E3EFF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533400"/>
            <a:ext cx="3886200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 bậc nhất hai ẩ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Cho hai phương trình bậc nhất hai ẩn ax + by = c và a’x + b’y = c’ 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Khi đó hệ hai phương trình bậc nhất hai ẩn có dạng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838200" y="3276600"/>
          <a:ext cx="2438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2438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6248400" y="12954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507780" imgH="253890" progId="Equation.DSMT4">
                  <p:embed/>
                </p:oleObj>
              </mc:Choice>
              <mc:Fallback>
                <p:oleObj name="Equation" r:id="rId5" imgW="50778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95400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4114800" y="1295400"/>
            <a:ext cx="4876800" cy="21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Khi nào thì cặp số                 được gọi là một nghiệm của hệ (I)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Khi nào thì hệ (I) vô nghiệm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Em hiểu thế nào là giải hệ phương trình 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381000"/>
            <a:ext cx="3886200" cy="64770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392113"/>
            <a:ext cx="3886200" cy="6477000"/>
          </a:xfrm>
          <a:prstGeom prst="rect">
            <a:avLst/>
          </a:prstGeom>
          <a:solidFill>
            <a:srgbClr val="E3EFF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0" y="533400"/>
            <a:ext cx="3886200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về hệ hai phương trình bậc nhất hai ẩn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Hệ hai phương trình bậc nhất hai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ẩn có dạng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(1) và (2) là các phương trình bậc nhất hai ẩ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của hệ phương trình bậc nhất hai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ẩn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1600200" y="1752600"/>
          <a:ext cx="20891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20891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5029200" y="3919538"/>
          <a:ext cx="16668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1168400" imgH="457200" progId="Equation.DSMT4">
                  <p:embed/>
                </p:oleObj>
              </mc:Choice>
              <mc:Fallback>
                <p:oleObj name="Equation" r:id="rId5" imgW="1168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19538"/>
                        <a:ext cx="16668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038600" y="685800"/>
            <a:ext cx="510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4114800" y="762000"/>
            <a:ext cx="304800" cy="3048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4038600" y="685800"/>
            <a:ext cx="5105400" cy="383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ìm từ thích hợp để điền vào chỗ trống (….) trong các câu sau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Nếu điểm M thuộc đường thẳng ax + by = c thì toạ độ (x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của điểm M là một ………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của phương trình ax + by = c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b) Nếu điểm M là một điểm chung của hai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đường thẳng ax + by = c và a’x + b’y = c’ 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en-US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ạ độ 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của điểm M là một    ………….…của hai phương trình.. ………….………………..,hay (x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 là một………….của hệ phương trình……………..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5833681" y="3630613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7129081" y="3076987"/>
            <a:ext cx="16954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hung</a:t>
            </a: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7620000" y="161925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5943600" y="3367087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+ by = c và</a:t>
            </a:r>
          </a:p>
        </p:txBody>
      </p:sp>
      <p:sp>
        <p:nvSpPr>
          <p:cNvPr id="111632" name="Text Box 16"/>
          <p:cNvSpPr txBox="1">
            <a:spLocks noChangeArrowheads="1"/>
          </p:cNvSpPr>
          <p:nvPr/>
        </p:nvSpPr>
        <p:spPr bwMode="auto">
          <a:xfrm>
            <a:off x="7208520" y="3376231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x </a:t>
            </a:r>
            <a:r>
              <a:rPr lang="en-US" altLang="en-US" sz="1800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’y = c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16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16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16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1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1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1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1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1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5" grpId="0" animBg="1"/>
      <p:bldP spid="111627" grpId="0"/>
      <p:bldP spid="111628" grpId="0"/>
      <p:bldP spid="111630" grpId="0"/>
      <p:bldP spid="111631" grpId="0"/>
      <p:bldP spid="1116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381000"/>
            <a:ext cx="3886200" cy="6477000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392113"/>
            <a:ext cx="3886200" cy="6477000"/>
          </a:xfrm>
          <a:prstGeom prst="rect">
            <a:avLst/>
          </a:prstGeom>
          <a:solidFill>
            <a:srgbClr val="E3EFF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533400"/>
            <a:ext cx="3886200" cy="380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về hệ hai phương trình bậc nhất hai ẩn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Hệ hai phương trình bậc nhất hai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ẩn có dạng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(1) và (2) là các phương trình bậc nhất hai ẩ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của hệ phương trình bậc nhất hai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ẩn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1600200" y="1752600"/>
          <a:ext cx="20891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20891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6705600" y="1219200"/>
          <a:ext cx="22098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1574800" imgH="482600" progId="Equation.DSMT4">
                  <p:embed/>
                </p:oleObj>
              </mc:Choice>
              <mc:Fallback>
                <p:oleObj name="Equation" r:id="rId5" imgW="1574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219200"/>
                        <a:ext cx="22098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191000" y="838200"/>
            <a:ext cx="4648200" cy="380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Nhận xét :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Xét hệ phương trình :                                   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) Nếu 2 đường thẳng (d</a:t>
            </a:r>
            <a:r>
              <a:rPr lang="en-US" altLang="en-US" sz="1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) có điểm chung thì toạ độ của điểm chung ấy là nghiệm của hệ (I)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2) Số điểm chung của hai đường thẳng (d</a:t>
            </a:r>
            <a:r>
              <a:rPr lang="en-US" altLang="en-US" sz="1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) cũng là số nghiệm của hệ (I)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3)  Tập nghiệm của hệ phương trình (I) được biểu diễn bởi tập hợp các điểm chung của (d</a:t>
            </a:r>
            <a:r>
              <a:rPr lang="en-US" altLang="en-US" sz="1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2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26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26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7339013" y="2119313"/>
            <a:ext cx="1905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b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x – 2y = 0</a:t>
            </a: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239000" y="4868863"/>
            <a:ext cx="1905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800" b="1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x + y = 3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6623050" y="3252788"/>
            <a:ext cx="4349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85725" y="981075"/>
          <a:ext cx="20478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1371600" imgH="507960" progId="Equation.DSMT4">
                  <p:embed/>
                </p:oleObj>
              </mc:Choice>
              <mc:Fallback>
                <p:oleObj name="Equation" r:id="rId3" imgW="13716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981075"/>
                        <a:ext cx="20478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0" y="533400"/>
            <a:ext cx="38862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Xét hệ phương trình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8199" name="Text Box 10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8200" name="Line 11"/>
          <p:cNvSpPr>
            <a:spLocks noChangeShapeType="1"/>
          </p:cNvSpPr>
          <p:nvPr/>
        </p:nvSpPr>
        <p:spPr bwMode="auto">
          <a:xfrm>
            <a:off x="4419600" y="685800"/>
            <a:ext cx="0" cy="5867400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152400" y="1752600"/>
            <a:ext cx="3657600" cy="215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cắt nhau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(d</a:t>
            </a:r>
            <a:r>
              <a:rPr lang="en-US" altLang="en-US" sz="18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8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ó một điểm chu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Hệ  phương trình đã cho có một nghiệm duy nhất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oạ độ giao điểm của (d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là M (2; 1) </a:t>
            </a:r>
          </a:p>
        </p:txBody>
      </p:sp>
      <p:pic>
        <p:nvPicPr>
          <p:cNvPr id="8603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025525"/>
            <a:ext cx="4495800" cy="418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3" name="Line 16"/>
          <p:cNvSpPr>
            <a:spLocks noChangeShapeType="1"/>
          </p:cNvSpPr>
          <p:nvPr/>
        </p:nvSpPr>
        <p:spPr bwMode="auto">
          <a:xfrm flipH="1">
            <a:off x="5638800" y="346233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3" name="Line 17"/>
          <p:cNvSpPr>
            <a:spLocks noChangeShapeType="1"/>
          </p:cNvSpPr>
          <p:nvPr/>
        </p:nvSpPr>
        <p:spPr bwMode="auto">
          <a:xfrm>
            <a:off x="5257800" y="2014538"/>
            <a:ext cx="2971800" cy="2895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4" name="Line 18"/>
          <p:cNvSpPr>
            <a:spLocks noChangeShapeType="1"/>
          </p:cNvSpPr>
          <p:nvPr/>
        </p:nvSpPr>
        <p:spPr bwMode="auto">
          <a:xfrm>
            <a:off x="5738813" y="344805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5" name="Line 19"/>
          <p:cNvSpPr>
            <a:spLocks noChangeShapeType="1"/>
          </p:cNvSpPr>
          <p:nvPr/>
        </p:nvSpPr>
        <p:spPr bwMode="auto">
          <a:xfrm>
            <a:off x="6719888" y="34623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 flipV="1">
            <a:off x="5105400" y="2347913"/>
            <a:ext cx="3657600" cy="1905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>
            <p:ph sz="quarter" idx="4"/>
          </p:nvPr>
        </p:nvGraphicFramePr>
        <p:xfrm>
          <a:off x="5591175" y="2328863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2328863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5591175" y="3857625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8" imgW="114102" imgH="126780" progId="Equation.DSMT4">
                  <p:embed/>
                </p:oleObj>
              </mc:Choice>
              <mc:Fallback>
                <p:oleObj name="Equation" r:id="rId8" imgW="114102" imgH="1267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857625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9" name="Object 23"/>
          <p:cNvGraphicFramePr>
            <a:graphicFrameLocks noChangeAspect="1"/>
          </p:cNvGraphicFramePr>
          <p:nvPr/>
        </p:nvGraphicFramePr>
        <p:xfrm>
          <a:off x="6610350" y="3338513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114102" imgH="126780" progId="Equation.DSMT4">
                  <p:embed/>
                </p:oleObj>
              </mc:Choice>
              <mc:Fallback>
                <p:oleObj name="Equation" r:id="rId9" imgW="114102" imgH="1267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338513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24"/>
          <p:cNvGraphicFramePr>
            <a:graphicFrameLocks noChangeAspect="1"/>
          </p:cNvGraphicFramePr>
          <p:nvPr/>
        </p:nvGraphicFramePr>
        <p:xfrm>
          <a:off x="7162800" y="3871913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0" imgW="114102" imgH="126780" progId="Equation.DSMT4">
                  <p:embed/>
                </p:oleObj>
              </mc:Choice>
              <mc:Fallback>
                <p:oleObj name="Equation" r:id="rId10" imgW="114102" imgH="1267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71913"/>
                        <a:ext cx="2063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2" name="Text Box 26"/>
          <p:cNvSpPr txBox="1">
            <a:spLocks noChangeArrowheads="1"/>
          </p:cNvSpPr>
          <p:nvPr/>
        </p:nvSpPr>
        <p:spPr bwMode="auto">
          <a:xfrm>
            <a:off x="6981825" y="3276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; 1)</a:t>
            </a:r>
          </a:p>
        </p:txBody>
      </p:sp>
      <p:sp>
        <p:nvSpPr>
          <p:cNvPr id="86044" name="Text Box 28"/>
          <p:cNvSpPr txBox="1">
            <a:spLocks noChangeArrowheads="1"/>
          </p:cNvSpPr>
          <p:nvPr/>
        </p:nvSpPr>
        <p:spPr bwMode="auto">
          <a:xfrm>
            <a:off x="0" y="3924300"/>
            <a:ext cx="44196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ét phương trình (1) 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ới  x = 2 , y = 1 thì  VT = 2 + 1 = 3 = VP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Xét phương trình (2) 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ới  x = 2 , y = 1 thì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T = 2 – 2.1 = 0 = V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 phương trình đã cho có nghiệm duy nhất  (x;y) = (2;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86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86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8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86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86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86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86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86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86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86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/>
      <p:bldP spid="86020" grpId="0"/>
      <p:bldP spid="860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 Xét hệ phương trình                                                                           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28600" y="1295400"/>
          <a:ext cx="1600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1155700" imgH="457200" progId="Equation.DSMT4">
                  <p:embed/>
                </p:oleObj>
              </mc:Choice>
              <mc:Fallback>
                <p:oleObj name="Equation" r:id="rId3" imgW="1155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1600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2667000" y="1108075"/>
          <a:ext cx="14478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1193800" imgH="838200" progId="Equation.DSMT4">
                  <p:embed/>
                </p:oleObj>
              </mc:Choice>
              <mc:Fallback>
                <p:oleObj name="Equation" r:id="rId5" imgW="11938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08075"/>
                        <a:ext cx="14478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Line 5"/>
          <p:cNvSpPr>
            <a:spLocks noChangeShapeType="1"/>
          </p:cNvSpPr>
          <p:nvPr/>
        </p:nvSpPr>
        <p:spPr bwMode="auto">
          <a:xfrm>
            <a:off x="1971675" y="160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0" y="2286000"/>
            <a:ext cx="45720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 đường thẳng (d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song song với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nhau vì có hệ số góc bằng nhau            và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tung độ gốc khác nhau</a:t>
            </a:r>
          </a:p>
        </p:txBody>
      </p:sp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2209800" y="2971800"/>
          <a:ext cx="11144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672808" imgH="431613" progId="Equation.DSMT4">
                  <p:embed/>
                </p:oleObj>
              </mc:Choice>
              <mc:Fallback>
                <p:oleObj name="Equation" r:id="rId7" imgW="672808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11144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0" y="3948113"/>
            <a:ext cx="43434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&gt; 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không có điểm chu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phương trình ( III) vô nghiệm.</a:t>
            </a:r>
          </a:p>
        </p:txBody>
      </p: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6858000" y="4648200"/>
            <a:ext cx="1600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// (d</a:t>
            </a:r>
            <a:r>
              <a:rPr lang="en-US" altLang="en-US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 flipV="1">
            <a:off x="4495800" y="1752600"/>
            <a:ext cx="1962150" cy="29321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60" name="Line 12"/>
          <p:cNvSpPr>
            <a:spLocks noChangeShapeType="1"/>
          </p:cNvSpPr>
          <p:nvPr/>
        </p:nvSpPr>
        <p:spPr bwMode="auto">
          <a:xfrm flipV="1">
            <a:off x="6019800" y="1603375"/>
            <a:ext cx="0" cy="3727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61" name="Line 13"/>
          <p:cNvSpPr>
            <a:spLocks noChangeShapeType="1"/>
          </p:cNvSpPr>
          <p:nvPr/>
        </p:nvSpPr>
        <p:spPr bwMode="auto">
          <a:xfrm>
            <a:off x="4572000" y="3810000"/>
            <a:ext cx="3830638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6477000" y="1447800"/>
            <a:ext cx="5286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6080125" y="1323975"/>
            <a:ext cx="3968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400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4" name="Text Box 16"/>
          <p:cNvSpPr txBox="1">
            <a:spLocks noChangeArrowheads="1"/>
          </p:cNvSpPr>
          <p:nvPr/>
        </p:nvSpPr>
        <p:spPr bwMode="auto">
          <a:xfrm>
            <a:off x="8458200" y="3670300"/>
            <a:ext cx="3952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65" name="Text Box 17"/>
          <p:cNvSpPr txBox="1">
            <a:spLocks noChangeArrowheads="1"/>
          </p:cNvSpPr>
          <p:nvPr/>
        </p:nvSpPr>
        <p:spPr bwMode="auto">
          <a:xfrm>
            <a:off x="6375400" y="3810000"/>
            <a:ext cx="3968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400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0" name="Text Box 22"/>
          <p:cNvSpPr txBox="1">
            <a:spLocks noChangeArrowheads="1"/>
          </p:cNvSpPr>
          <p:nvPr/>
        </p:nvSpPr>
        <p:spPr bwMode="auto">
          <a:xfrm>
            <a:off x="5715000" y="3810000"/>
            <a:ext cx="3968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400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1" name="Text Box 23"/>
          <p:cNvSpPr txBox="1">
            <a:spLocks noChangeArrowheads="1"/>
          </p:cNvSpPr>
          <p:nvPr/>
        </p:nvSpPr>
        <p:spPr bwMode="auto">
          <a:xfrm>
            <a:off x="7620000" y="2209800"/>
            <a:ext cx="5270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</a:t>
            </a:r>
            <a:r>
              <a:rPr lang="en-US" altLang="en-US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2" name="Line 24"/>
          <p:cNvSpPr>
            <a:spLocks noChangeShapeType="1"/>
          </p:cNvSpPr>
          <p:nvPr/>
        </p:nvSpPr>
        <p:spPr bwMode="auto">
          <a:xfrm flipV="1">
            <a:off x="5529263" y="1981200"/>
            <a:ext cx="2274887" cy="32813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4473" name="Text Box 25"/>
          <p:cNvSpPr txBox="1">
            <a:spLocks noChangeArrowheads="1"/>
          </p:cNvSpPr>
          <p:nvPr/>
        </p:nvSpPr>
        <p:spPr bwMode="auto">
          <a:xfrm>
            <a:off x="6053138" y="2333625"/>
            <a:ext cx="377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400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4" name="Text Box 26"/>
          <p:cNvSpPr txBox="1">
            <a:spLocks noChangeArrowheads="1"/>
          </p:cNvSpPr>
          <p:nvPr/>
        </p:nvSpPr>
        <p:spPr bwMode="auto">
          <a:xfrm>
            <a:off x="4851400" y="3394075"/>
            <a:ext cx="377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altLang="en-US" sz="2400" baseline="-250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5" name="Oval 27"/>
          <p:cNvSpPr>
            <a:spLocks noChangeArrowheads="1"/>
          </p:cNvSpPr>
          <p:nvPr/>
        </p:nvSpPr>
        <p:spPr bwMode="auto">
          <a:xfrm flipH="1">
            <a:off x="5980113" y="2378075"/>
            <a:ext cx="74612" cy="746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6" name="Oval 28"/>
          <p:cNvSpPr>
            <a:spLocks noChangeArrowheads="1"/>
          </p:cNvSpPr>
          <p:nvPr/>
        </p:nvSpPr>
        <p:spPr bwMode="auto">
          <a:xfrm>
            <a:off x="5029200" y="37719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7" name="Oval 29"/>
          <p:cNvSpPr>
            <a:spLocks noChangeArrowheads="1"/>
          </p:cNvSpPr>
          <p:nvPr/>
        </p:nvSpPr>
        <p:spPr bwMode="auto">
          <a:xfrm>
            <a:off x="6489700" y="3784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78" name="Oval 30"/>
          <p:cNvSpPr>
            <a:spLocks noChangeArrowheads="1"/>
          </p:cNvSpPr>
          <p:nvPr/>
        </p:nvSpPr>
        <p:spPr bwMode="auto">
          <a:xfrm>
            <a:off x="5976938" y="45339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480" name="Group 32"/>
          <p:cNvGrpSpPr>
            <a:grpSpLocks/>
          </p:cNvGrpSpPr>
          <p:nvPr/>
        </p:nvGrpSpPr>
        <p:grpSpPr bwMode="auto">
          <a:xfrm>
            <a:off x="6096000" y="4267200"/>
            <a:ext cx="400050" cy="750888"/>
            <a:chOff x="2062" y="3120"/>
            <a:chExt cx="252" cy="473"/>
          </a:xfrm>
        </p:grpSpPr>
        <p:sp>
          <p:nvSpPr>
            <p:cNvPr id="9254" name="Text Box 19"/>
            <p:cNvSpPr txBox="1">
              <a:spLocks noChangeArrowheads="1"/>
            </p:cNvSpPr>
            <p:nvPr/>
          </p:nvSpPr>
          <p:spPr bwMode="auto">
            <a:xfrm>
              <a:off x="2062" y="3129"/>
              <a:ext cx="25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endParaRPr lang="en-US" altLang="en-US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5" name="Text Box 20"/>
            <p:cNvSpPr txBox="1">
              <a:spLocks noChangeArrowheads="1"/>
            </p:cNvSpPr>
            <p:nvPr/>
          </p:nvSpPr>
          <p:spPr bwMode="auto">
            <a:xfrm>
              <a:off x="2064" y="3360"/>
              <a:ext cx="25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6" name="Line 21"/>
            <p:cNvSpPr>
              <a:spLocks noChangeShapeType="1"/>
            </p:cNvSpPr>
            <p:nvPr/>
          </p:nvSpPr>
          <p:spPr bwMode="auto">
            <a:xfrm>
              <a:off x="2064" y="3368"/>
              <a:ext cx="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257" name="Text Box 31"/>
            <p:cNvSpPr txBox="1">
              <a:spLocks noChangeArrowheads="1"/>
            </p:cNvSpPr>
            <p:nvPr/>
          </p:nvSpPr>
          <p:spPr bwMode="auto">
            <a:xfrm>
              <a:off x="2064" y="3120"/>
              <a:ext cx="25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endParaRPr lang="en-US" altLang="en-US" sz="2400" baseline="-25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4481" name="Object 33"/>
          <p:cNvGraphicFramePr>
            <a:graphicFrameLocks noChangeAspect="1"/>
          </p:cNvGraphicFramePr>
          <p:nvPr>
            <p:ph sz="quarter" idx="3"/>
          </p:nvPr>
        </p:nvGraphicFramePr>
        <p:xfrm>
          <a:off x="2971800" y="2590800"/>
          <a:ext cx="592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9" imgW="418918" imgH="431613" progId="Equation.DSMT4">
                  <p:embed/>
                </p:oleObj>
              </mc:Choice>
              <mc:Fallback>
                <p:oleObj name="Equation" r:id="rId9" imgW="418918" imgH="43161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5921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4" name="Oval 36"/>
          <p:cNvSpPr>
            <a:spLocks noChangeArrowheads="1"/>
          </p:cNvSpPr>
          <p:nvPr/>
        </p:nvSpPr>
        <p:spPr bwMode="auto">
          <a:xfrm>
            <a:off x="7035800" y="37719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5" name="Oval 37"/>
          <p:cNvSpPr>
            <a:spLocks noChangeArrowheads="1"/>
          </p:cNvSpPr>
          <p:nvPr/>
        </p:nvSpPr>
        <p:spPr bwMode="auto">
          <a:xfrm>
            <a:off x="5511800" y="37719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6" name="Oval 38"/>
          <p:cNvSpPr>
            <a:spLocks noChangeArrowheads="1"/>
          </p:cNvSpPr>
          <p:nvPr/>
        </p:nvSpPr>
        <p:spPr bwMode="auto">
          <a:xfrm>
            <a:off x="5981700" y="2873375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7" name="Oval 39"/>
          <p:cNvSpPr>
            <a:spLocks noChangeArrowheads="1"/>
          </p:cNvSpPr>
          <p:nvPr/>
        </p:nvSpPr>
        <p:spPr bwMode="auto">
          <a:xfrm>
            <a:off x="5981700" y="33655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8" name="Oval 40"/>
          <p:cNvSpPr>
            <a:spLocks noChangeArrowheads="1"/>
          </p:cNvSpPr>
          <p:nvPr/>
        </p:nvSpPr>
        <p:spPr bwMode="auto">
          <a:xfrm>
            <a:off x="5981700" y="42418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89" name="Oval 41"/>
          <p:cNvSpPr>
            <a:spLocks noChangeArrowheads="1"/>
          </p:cNvSpPr>
          <p:nvPr/>
        </p:nvSpPr>
        <p:spPr bwMode="auto">
          <a:xfrm>
            <a:off x="5972175" y="4810125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90" name="Oval 42"/>
          <p:cNvSpPr>
            <a:spLocks noChangeArrowheads="1"/>
          </p:cNvSpPr>
          <p:nvPr/>
        </p:nvSpPr>
        <p:spPr bwMode="auto">
          <a:xfrm>
            <a:off x="5981700" y="23749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91" name="Oval 43"/>
          <p:cNvSpPr>
            <a:spLocks noChangeArrowheads="1"/>
          </p:cNvSpPr>
          <p:nvPr/>
        </p:nvSpPr>
        <p:spPr bwMode="auto">
          <a:xfrm>
            <a:off x="5029200" y="37719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92" name="Oval 44"/>
          <p:cNvSpPr>
            <a:spLocks noChangeArrowheads="1"/>
          </p:cNvSpPr>
          <p:nvPr/>
        </p:nvSpPr>
        <p:spPr bwMode="auto">
          <a:xfrm>
            <a:off x="6489700" y="37846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4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20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20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0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  <p:bldP spid="104455" grpId="0"/>
      <p:bldP spid="104458" grpId="0"/>
      <p:bldP spid="104463" grpId="0"/>
      <p:bldP spid="104464" grpId="0"/>
      <p:bldP spid="104465" grpId="0"/>
      <p:bldP spid="104470" grpId="0"/>
      <p:bldP spid="104471" grpId="0"/>
      <p:bldP spid="104473" grpId="0"/>
      <p:bldP spid="104474" grpId="0"/>
      <p:bldP spid="104475" grpId="0" animBg="1"/>
      <p:bldP spid="104476" grpId="0" animBg="1"/>
      <p:bldP spid="104477" grpId="0" animBg="1"/>
      <p:bldP spid="104478" grpId="0" animBg="1"/>
      <p:bldP spid="104484" grpId="0" animBg="1"/>
      <p:bldP spid="104485" grpId="0" animBg="1"/>
      <p:bldP spid="104486" grpId="0" animBg="1"/>
      <p:bldP spid="104487" grpId="0" animBg="1"/>
      <p:bldP spid="104488" grpId="0" animBg="1"/>
      <p:bldP spid="104489" grpId="0" animBg="1"/>
      <p:bldP spid="104490" grpId="0" animBg="1"/>
      <p:bldP spid="104490" grpId="1" animBg="1"/>
      <p:bldP spid="104491" grpId="0" animBg="1"/>
      <p:bldP spid="104491" grpId="1" animBg="1"/>
      <p:bldP spid="104492" grpId="0" animBg="1"/>
      <p:bldP spid="10449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" y="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400" b="1" u="sng" smtClean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: </a:t>
            </a:r>
            <a:r>
              <a:rPr lang="en-US" altLang="en-US" sz="2400" b="1" u="sng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533400" y="1193800"/>
          <a:ext cx="1690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1193800" imgH="457200" progId="Equation.DSMT4">
                  <p:embed/>
                </p:oleObj>
              </mc:Choice>
              <mc:Fallback>
                <p:oleObj name="Equation" r:id="rId3" imgW="1193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93800"/>
                        <a:ext cx="16906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49530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2300288" y="15462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2833688" y="1219200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1117115" imgH="482391" progId="Equation.DSMT4">
                  <p:embed/>
                </p:oleObj>
              </mc:Choice>
              <mc:Fallback>
                <p:oleObj name="Equation" r:id="rId5" imgW="1117115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219200"/>
                        <a:ext cx="1676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185738" y="2236788"/>
            <a:ext cx="449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2 đường thẳng (d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) trùng nhau vì có  hệ số góc và tung độ gốc bằng nhau</a:t>
            </a: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0" y="3270250"/>
            <a:ext cx="4738688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&gt;  (d</a:t>
            </a:r>
            <a:r>
              <a:rPr lang="en-US" altLang="en-US" sz="18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à (d</a:t>
            </a:r>
            <a:r>
              <a:rPr lang="en-US" altLang="en-US" sz="1800" baseline="-25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ó vô số điểm chung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hệ phương trình ( IV) có vô số nghiệm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nghiệm của hệ phương trình (IV) được biểu diễn bởi đường thẳng y = 2x - 3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471488" y="555625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3: Xét hệ phương trình                                                                           </a:t>
            </a:r>
          </a:p>
        </p:txBody>
      </p:sp>
      <p:sp>
        <p:nvSpPr>
          <p:cNvPr id="115722" name="Line 10"/>
          <p:cNvSpPr>
            <a:spLocks noChangeShapeType="1"/>
          </p:cNvSpPr>
          <p:nvPr/>
        </p:nvSpPr>
        <p:spPr bwMode="auto">
          <a:xfrm flipV="1">
            <a:off x="6553200" y="2514600"/>
            <a:ext cx="1447800" cy="3124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15723" name="Group 11"/>
          <p:cNvGrpSpPr>
            <a:grpSpLocks/>
          </p:cNvGrpSpPr>
          <p:nvPr/>
        </p:nvGrpSpPr>
        <p:grpSpPr bwMode="auto">
          <a:xfrm>
            <a:off x="7162800" y="1828800"/>
            <a:ext cx="1981200" cy="369888"/>
            <a:chOff x="3792" y="1360"/>
            <a:chExt cx="1248" cy="233"/>
          </a:xfrm>
        </p:grpSpPr>
        <p:sp>
          <p:nvSpPr>
            <p:cNvPr id="10279" name="Text Box 12"/>
            <p:cNvSpPr txBox="1">
              <a:spLocks noChangeArrowheads="1"/>
            </p:cNvSpPr>
            <p:nvPr/>
          </p:nvSpPr>
          <p:spPr bwMode="auto">
            <a:xfrm>
              <a:off x="3792" y="1360"/>
              <a:ext cx="10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d</a:t>
              </a:r>
              <a:r>
                <a:rPr lang="en-US" altLang="en-US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 trùng</a:t>
              </a:r>
              <a:endPara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80" name="Text Box 13"/>
            <p:cNvSpPr txBox="1">
              <a:spLocks noChangeArrowheads="1"/>
            </p:cNvSpPr>
            <p:nvPr/>
          </p:nvSpPr>
          <p:spPr bwMode="auto">
            <a:xfrm>
              <a:off x="4656" y="1360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d</a:t>
              </a:r>
              <a:r>
                <a:rPr lang="en-US" altLang="en-US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5726" name="Line 14"/>
          <p:cNvSpPr>
            <a:spLocks noChangeShapeType="1"/>
          </p:cNvSpPr>
          <p:nvPr/>
        </p:nvSpPr>
        <p:spPr bwMode="auto">
          <a:xfrm flipV="1">
            <a:off x="6781800" y="2038350"/>
            <a:ext cx="11113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5727" name="Line 15"/>
          <p:cNvSpPr>
            <a:spLocks noChangeShapeType="1"/>
          </p:cNvSpPr>
          <p:nvPr/>
        </p:nvSpPr>
        <p:spPr bwMode="auto">
          <a:xfrm>
            <a:off x="5029200" y="3810000"/>
            <a:ext cx="391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6553200" y="1600200"/>
            <a:ext cx="4048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8534400" y="3810000"/>
            <a:ext cx="4048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6413500" y="4816475"/>
            <a:ext cx="4048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6477000" y="3733800"/>
            <a:ext cx="4032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32" name="Line 20"/>
          <p:cNvSpPr>
            <a:spLocks noChangeShapeType="1"/>
          </p:cNvSpPr>
          <p:nvPr/>
        </p:nvSpPr>
        <p:spPr bwMode="auto">
          <a:xfrm flipV="1">
            <a:off x="6629400" y="2362200"/>
            <a:ext cx="1447800" cy="3124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5733" name="Oval 21"/>
          <p:cNvSpPr>
            <a:spLocks noChangeArrowheads="1"/>
          </p:cNvSpPr>
          <p:nvPr/>
        </p:nvSpPr>
        <p:spPr bwMode="auto">
          <a:xfrm>
            <a:off x="7366000" y="37719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6756400" y="50800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5739" name="Group 27"/>
          <p:cNvGrpSpPr>
            <a:grpSpLocks/>
          </p:cNvGrpSpPr>
          <p:nvPr/>
        </p:nvGrpSpPr>
        <p:grpSpPr bwMode="auto">
          <a:xfrm>
            <a:off x="5041900" y="3797300"/>
            <a:ext cx="2516188" cy="736600"/>
            <a:chOff x="79" y="1596"/>
            <a:chExt cx="1585" cy="464"/>
          </a:xfrm>
        </p:grpSpPr>
        <p:sp>
          <p:nvSpPr>
            <p:cNvPr id="10270" name="Rectangle 28"/>
            <p:cNvSpPr>
              <a:spLocks noChangeArrowheads="1"/>
            </p:cNvSpPr>
            <p:nvPr/>
          </p:nvSpPr>
          <p:spPr bwMode="auto">
            <a:xfrm>
              <a:off x="1232" y="1675"/>
              <a:ext cx="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0271" name="Text Box 29"/>
            <p:cNvSpPr txBox="1">
              <a:spLocks noChangeArrowheads="1"/>
            </p:cNvSpPr>
            <p:nvPr/>
          </p:nvSpPr>
          <p:spPr bwMode="auto">
            <a:xfrm>
              <a:off x="79" y="1676"/>
              <a:ext cx="86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72" name="Rectangle 30"/>
            <p:cNvSpPr>
              <a:spLocks noChangeArrowheads="1"/>
            </p:cNvSpPr>
            <p:nvPr/>
          </p:nvSpPr>
          <p:spPr bwMode="auto">
            <a:xfrm>
              <a:off x="1063" y="1596"/>
              <a:ext cx="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0273" name="Rectangle 31"/>
            <p:cNvSpPr>
              <a:spLocks noChangeArrowheads="1"/>
            </p:cNvSpPr>
            <p:nvPr/>
          </p:nvSpPr>
          <p:spPr bwMode="auto">
            <a:xfrm>
              <a:off x="1074" y="1598"/>
              <a:ext cx="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0274" name="Rectangle 32"/>
            <p:cNvSpPr>
              <a:spLocks noChangeArrowheads="1"/>
            </p:cNvSpPr>
            <p:nvPr/>
          </p:nvSpPr>
          <p:spPr bwMode="auto">
            <a:xfrm>
              <a:off x="1062" y="1820"/>
              <a:ext cx="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0275" name="Rectangle 33"/>
            <p:cNvSpPr>
              <a:spLocks noChangeArrowheads="1"/>
            </p:cNvSpPr>
            <p:nvPr/>
          </p:nvSpPr>
          <p:spPr bwMode="auto">
            <a:xfrm>
              <a:off x="1334" y="1680"/>
              <a:ext cx="1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10276" name="Rectangle 34"/>
            <p:cNvSpPr>
              <a:spLocks noChangeArrowheads="1"/>
            </p:cNvSpPr>
            <p:nvPr/>
          </p:nvSpPr>
          <p:spPr bwMode="auto">
            <a:xfrm>
              <a:off x="1470" y="1603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__</a:t>
              </a:r>
            </a:p>
          </p:txBody>
        </p:sp>
        <p:sp>
          <p:nvSpPr>
            <p:cNvPr id="10277" name="Rectangle 35"/>
            <p:cNvSpPr>
              <a:spLocks noChangeArrowheads="1"/>
            </p:cNvSpPr>
            <p:nvPr/>
          </p:nvSpPr>
          <p:spPr bwMode="auto">
            <a:xfrm>
              <a:off x="1530" y="1605"/>
              <a:ext cx="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3</a:t>
              </a:r>
            </a:p>
          </p:txBody>
        </p:sp>
        <p:sp>
          <p:nvSpPr>
            <p:cNvPr id="10278" name="Rectangle 36"/>
            <p:cNvSpPr>
              <a:spLocks noChangeArrowheads="1"/>
            </p:cNvSpPr>
            <p:nvPr/>
          </p:nvSpPr>
          <p:spPr bwMode="auto">
            <a:xfrm>
              <a:off x="1518" y="1827"/>
              <a:ext cx="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C2E6FA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2</a:t>
              </a:r>
            </a:p>
          </p:txBody>
        </p:sp>
      </p:grpSp>
      <p:sp>
        <p:nvSpPr>
          <p:cNvPr id="115749" name="Oval 37"/>
          <p:cNvSpPr>
            <a:spLocks noChangeArrowheads="1"/>
          </p:cNvSpPr>
          <p:nvPr/>
        </p:nvSpPr>
        <p:spPr bwMode="auto">
          <a:xfrm>
            <a:off x="6743700" y="46101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0" name="Oval 38"/>
          <p:cNvSpPr>
            <a:spLocks noChangeArrowheads="1"/>
          </p:cNvSpPr>
          <p:nvPr/>
        </p:nvSpPr>
        <p:spPr bwMode="auto">
          <a:xfrm>
            <a:off x="6756400" y="41656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1" name="Oval 39"/>
          <p:cNvSpPr>
            <a:spLocks noChangeArrowheads="1"/>
          </p:cNvSpPr>
          <p:nvPr/>
        </p:nvSpPr>
        <p:spPr bwMode="auto">
          <a:xfrm>
            <a:off x="7594600" y="37719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2" name="Oval 40"/>
          <p:cNvSpPr>
            <a:spLocks noChangeArrowheads="1"/>
          </p:cNvSpPr>
          <p:nvPr/>
        </p:nvSpPr>
        <p:spPr bwMode="auto">
          <a:xfrm>
            <a:off x="6756400" y="29845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3" name="Oval 41"/>
          <p:cNvSpPr>
            <a:spLocks noChangeArrowheads="1"/>
          </p:cNvSpPr>
          <p:nvPr/>
        </p:nvSpPr>
        <p:spPr bwMode="auto">
          <a:xfrm>
            <a:off x="6756400" y="33909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54" name="Oval 42"/>
          <p:cNvSpPr>
            <a:spLocks noChangeArrowheads="1"/>
          </p:cNvSpPr>
          <p:nvPr/>
        </p:nvSpPr>
        <p:spPr bwMode="auto">
          <a:xfrm>
            <a:off x="7150100" y="3771900"/>
            <a:ext cx="76200" cy="762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66" name="Oval 54"/>
          <p:cNvSpPr>
            <a:spLocks noChangeArrowheads="1"/>
          </p:cNvSpPr>
          <p:nvPr/>
        </p:nvSpPr>
        <p:spPr bwMode="auto">
          <a:xfrm>
            <a:off x="6753225" y="5072063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767" name="Oval 55"/>
          <p:cNvSpPr>
            <a:spLocks noChangeArrowheads="1"/>
          </p:cNvSpPr>
          <p:nvPr/>
        </p:nvSpPr>
        <p:spPr bwMode="auto">
          <a:xfrm>
            <a:off x="7366000" y="3771900"/>
            <a:ext cx="76200" cy="76200"/>
          </a:xfrm>
          <a:prstGeom prst="ellipse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5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5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20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20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20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2000" fill="hold"/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115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21" grpId="0"/>
      <p:bldP spid="115728" grpId="0"/>
      <p:bldP spid="115729" grpId="0"/>
      <p:bldP spid="115730" grpId="0"/>
      <p:bldP spid="115731" grpId="0"/>
      <p:bldP spid="115733" grpId="0" animBg="1"/>
      <p:bldP spid="115734" grpId="0" animBg="1"/>
      <p:bldP spid="115749" grpId="0" animBg="1"/>
      <p:bldP spid="115750" grpId="0" animBg="1"/>
      <p:bldP spid="115751" grpId="0" animBg="1"/>
      <p:bldP spid="115752" grpId="0" animBg="1"/>
      <p:bldP spid="115753" grpId="0" animBg="1"/>
      <p:bldP spid="115754" grpId="0" animBg="1"/>
      <p:bldP spid="115766" grpId="0" animBg="1"/>
      <p:bldP spid="11576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8606827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3</TotalTime>
  <Words>1849</Words>
  <Application>Microsoft Office PowerPoint</Application>
  <PresentationFormat>On-screen Show (4:3)</PresentationFormat>
  <Paragraphs>21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Times New Roman</vt:lpstr>
      <vt:lpstr>Wingdings</vt:lpstr>
      <vt:lpstr>Default Design</vt:lpstr>
      <vt:lpstr>MathType 6.0 Equation</vt:lpstr>
      <vt:lpstr>MathType 5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M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an</dc:title>
  <dc:creator>TRINHLILAC</dc:creator>
  <cp:lastModifiedBy>Admin</cp:lastModifiedBy>
  <cp:revision>77</cp:revision>
  <dcterms:created xsi:type="dcterms:W3CDTF">2011-11-26T13:13:10Z</dcterms:created>
  <dcterms:modified xsi:type="dcterms:W3CDTF">2022-12-12T03:12:26Z</dcterms:modified>
</cp:coreProperties>
</file>